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1057" w:type="dxa"/>
        <w:tblInd w:w="-601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4678"/>
        <w:gridCol w:w="6379"/>
      </w:tblGrid>
      <w:tr w:rsidR="00DD2735" w14:paraId="357CB331" w14:textId="77777777" w:rsidTr="000E6DC1">
        <w:tc>
          <w:tcPr>
            <w:tcW w:w="4678" w:type="dxa"/>
            <w:hideMark/>
          </w:tcPr>
          <w:p w14:paraId="1C35B810" w14:textId="77777777" w:rsidR="00DD2735" w:rsidRDefault="00DD2735" w:rsidP="00DD2735">
            <w:pPr>
              <w:spacing w:before="120" w:after="120" w:afterAutospacing="0"/>
              <w:rPr>
                <w:rFonts w:ascii="Times New Roman" w:hAnsi="Times New Roman"/>
                <w:b/>
                <w:sz w:val="28"/>
                <w:szCs w:val="28"/>
              </w:rPr>
            </w:pPr>
            <w:bookmarkStart w:id="0" w:name="_GoBack"/>
            <w:bookmarkEnd w:id="0"/>
            <w:r w:rsidRPr="00DD2735">
              <w:rPr>
                <w:rFonts w:ascii="Times New Roman" w:hAnsi="Times New Roman"/>
                <w:b/>
                <w:sz w:val="28"/>
                <w:szCs w:val="28"/>
              </w:rPr>
              <w:t xml:space="preserve">TRƯỜNG THCS </w:t>
            </w:r>
            <w:r w:rsidR="00ED1431">
              <w:rPr>
                <w:rFonts w:ascii="Times New Roman" w:hAnsi="Times New Roman"/>
                <w:b/>
                <w:sz w:val="28"/>
                <w:szCs w:val="28"/>
              </w:rPr>
              <w:t>GIA THỤY</w:t>
            </w:r>
          </w:p>
          <w:p w14:paraId="04CD145A" w14:textId="4BA896B6" w:rsidR="00ED1431" w:rsidRPr="00DD2735" w:rsidRDefault="00ED1431" w:rsidP="00DD2735">
            <w:pPr>
              <w:spacing w:before="120" w:after="120" w:afterAutospacing="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Ổ TOÁN - LÍ</w:t>
            </w:r>
          </w:p>
        </w:tc>
        <w:tc>
          <w:tcPr>
            <w:tcW w:w="6379" w:type="dxa"/>
            <w:hideMark/>
          </w:tcPr>
          <w:p w14:paraId="0C771DF8" w14:textId="3C82E934" w:rsidR="005B0C78" w:rsidRDefault="00ED1431" w:rsidP="00DD2735">
            <w:pPr>
              <w:spacing w:before="120" w:after="120" w:afterAutospacing="0"/>
              <w:ind w:right="-93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PHIẾU BÀI TẬP TOÁN CUỐI TUẦN 10</w:t>
            </w:r>
          </w:p>
          <w:p w14:paraId="2CB84D5D" w14:textId="033E4C0E" w:rsidR="00DD2735" w:rsidRPr="00DD2735" w:rsidRDefault="00DD2735" w:rsidP="00ED1431">
            <w:pPr>
              <w:spacing w:before="120" w:after="120" w:afterAutospacing="0"/>
              <w:ind w:right="-93"/>
              <w:rPr>
                <w:rFonts w:ascii="Times New Roman" w:hAnsi="Times New Roman"/>
                <w:b/>
                <w:sz w:val="28"/>
                <w:szCs w:val="28"/>
              </w:rPr>
            </w:pPr>
            <w:r w:rsidRPr="00DD2735">
              <w:rPr>
                <w:rFonts w:ascii="Times New Roman" w:hAnsi="Times New Roman"/>
                <w:b/>
                <w:sz w:val="28"/>
                <w:szCs w:val="28"/>
              </w:rPr>
              <w:t xml:space="preserve">MÔN 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TOÁN </w:t>
            </w:r>
            <w:r w:rsidRPr="00DD2735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</w:tr>
    </w:tbl>
    <w:p w14:paraId="76241243" w14:textId="77777777" w:rsidR="0023325A" w:rsidRDefault="0023325A" w:rsidP="00A300FD">
      <w:pPr>
        <w:spacing w:before="120" w:after="60" w:afterAutospacing="0"/>
        <w:jc w:val="left"/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</w:pPr>
    </w:p>
    <w:p w14:paraId="50667EA7" w14:textId="7C6107A4" w:rsidR="00E30570" w:rsidRPr="0023325A" w:rsidRDefault="004A2064" w:rsidP="0080487A">
      <w:pPr>
        <w:spacing w:before="120" w:after="60" w:afterAutospacing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3325A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Bài 1</w:t>
      </w:r>
      <w:r w:rsidRPr="0023325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(</w:t>
      </w:r>
      <w:r w:rsidR="00E30570" w:rsidRPr="0023325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2</w:t>
      </w:r>
      <w:r w:rsidR="006F41F4" w:rsidRPr="0023325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,0</w:t>
      </w:r>
      <w:r w:rsidRPr="0023325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điểm)</w:t>
      </w:r>
      <w:r w:rsidRPr="0023325A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</w:p>
    <w:p w14:paraId="2F332DAF" w14:textId="63AC49DE" w:rsidR="0080487A" w:rsidRPr="0023325A" w:rsidRDefault="0080487A" w:rsidP="00E569F0">
      <w:pPr>
        <w:spacing w:before="120" w:after="60" w:afterAutospacing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3325A">
        <w:rPr>
          <w:rFonts w:ascii="Times New Roman" w:hAnsi="Times New Roman"/>
          <w:color w:val="000000" w:themeColor="text1"/>
          <w:sz w:val="28"/>
          <w:szCs w:val="28"/>
        </w:rPr>
        <w:t xml:space="preserve">Cho biểu thức </w:t>
      </w:r>
      <w:r w:rsidR="00A03A63" w:rsidRPr="00A03A63">
        <w:rPr>
          <w:rFonts w:ascii="Times New Roman" w:hAnsi="Times New Roman"/>
          <w:color w:val="000000" w:themeColor="text1"/>
          <w:position w:val="-32"/>
          <w:sz w:val="28"/>
          <w:szCs w:val="28"/>
        </w:rPr>
        <w:object w:dxaOrig="2520" w:dyaOrig="820" w14:anchorId="272A6F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41.25pt" o:ole="">
            <v:imagedata r:id="rId6" o:title=""/>
          </v:shape>
          <o:OLEObject Type="Embed" ProgID="Equation.DSMT4" ShapeID="_x0000_i1025" DrawAspect="Content" ObjectID="_1710309826" r:id="rId7"/>
        </w:object>
      </w:r>
      <w:r w:rsidRPr="0023325A">
        <w:rPr>
          <w:rFonts w:ascii="Times New Roman" w:hAnsi="Times New Roman"/>
          <w:color w:val="000000" w:themeColor="text1"/>
          <w:sz w:val="28"/>
          <w:szCs w:val="28"/>
        </w:rPr>
        <w:t xml:space="preserve"> và</w:t>
      </w:r>
      <w:r w:rsidR="00E569F0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</w:t>
      </w:r>
      <w:r w:rsidR="00A03A63" w:rsidRPr="00A03A63">
        <w:rPr>
          <w:rFonts w:ascii="Times New Roman" w:hAnsi="Times New Roman"/>
          <w:color w:val="000000" w:themeColor="text1"/>
          <w:position w:val="-32"/>
          <w:sz w:val="28"/>
          <w:szCs w:val="28"/>
        </w:rPr>
        <w:object w:dxaOrig="1320" w:dyaOrig="820" w14:anchorId="7A89487C">
          <v:shape id="_x0000_i1026" type="#_x0000_t75" style="width:61.5pt;height:41.25pt" o:ole="">
            <v:imagedata r:id="rId8" o:title=""/>
          </v:shape>
          <o:OLEObject Type="Embed" ProgID="Equation.DSMT4" ShapeID="_x0000_i1026" DrawAspect="Content" ObjectID="_1710309827" r:id="rId9"/>
        </w:object>
      </w:r>
      <w:r w:rsidRPr="0023325A">
        <w:rPr>
          <w:rFonts w:ascii="Times New Roman" w:hAnsi="Times New Roman"/>
          <w:color w:val="000000" w:themeColor="text1"/>
          <w:sz w:val="28"/>
          <w:szCs w:val="28"/>
        </w:rPr>
        <w:t xml:space="preserve">  với </w:t>
      </w:r>
      <w:r w:rsidR="00A03A63" w:rsidRPr="00E569F0">
        <w:rPr>
          <w:rFonts w:ascii="Times New Roman" w:hAnsi="Times New Roman"/>
          <w:color w:val="000000" w:themeColor="text1"/>
          <w:position w:val="-10"/>
          <w:sz w:val="28"/>
          <w:szCs w:val="28"/>
        </w:rPr>
        <w:object w:dxaOrig="2060" w:dyaOrig="340" w14:anchorId="6A02CC3B">
          <v:shape id="_x0000_i1027" type="#_x0000_t75" style="width:96.75pt;height:17.25pt" o:ole="">
            <v:imagedata r:id="rId10" o:title=""/>
          </v:shape>
          <o:OLEObject Type="Embed" ProgID="Equation.DSMT4" ShapeID="_x0000_i1027" DrawAspect="Content" ObjectID="_1710309828" r:id="rId11"/>
        </w:object>
      </w:r>
    </w:p>
    <w:p w14:paraId="596C6BAA" w14:textId="6DCE7B94" w:rsidR="0080487A" w:rsidRPr="0023325A" w:rsidRDefault="0080487A" w:rsidP="0080487A">
      <w:pPr>
        <w:numPr>
          <w:ilvl w:val="0"/>
          <w:numId w:val="5"/>
        </w:numPr>
        <w:spacing w:before="120" w:after="60" w:afterAutospacing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3325A">
        <w:rPr>
          <w:rFonts w:ascii="Times New Roman" w:hAnsi="Times New Roman"/>
          <w:color w:val="000000" w:themeColor="text1"/>
          <w:sz w:val="28"/>
          <w:szCs w:val="28"/>
        </w:rPr>
        <w:t xml:space="preserve">Tính giá trị của </w:t>
      </w:r>
      <w:r w:rsidR="00E569F0">
        <w:rPr>
          <w:rFonts w:ascii="Times New Roman" w:hAnsi="Times New Roman"/>
          <w:color w:val="000000" w:themeColor="text1"/>
          <w:sz w:val="28"/>
          <w:szCs w:val="28"/>
          <w:lang w:val="en-US"/>
        </w:rPr>
        <w:t>B</w:t>
      </w:r>
      <w:r w:rsidRPr="0023325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E569F0">
        <w:rPr>
          <w:rFonts w:ascii="Times New Roman" w:hAnsi="Times New Roman"/>
          <w:color w:val="000000" w:themeColor="text1"/>
          <w:sz w:val="28"/>
          <w:szCs w:val="28"/>
          <w:lang w:val="en-US"/>
        </w:rPr>
        <w:t>tại x = 16</w:t>
      </w:r>
    </w:p>
    <w:p w14:paraId="2F6B3179" w14:textId="1C8C4828" w:rsidR="0080487A" w:rsidRPr="0023325A" w:rsidRDefault="0080487A" w:rsidP="0080487A">
      <w:pPr>
        <w:numPr>
          <w:ilvl w:val="0"/>
          <w:numId w:val="5"/>
        </w:numPr>
        <w:spacing w:before="120" w:after="60" w:afterAutospacing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3325A">
        <w:rPr>
          <w:rFonts w:ascii="Times New Roman" w:hAnsi="Times New Roman"/>
          <w:color w:val="000000" w:themeColor="text1"/>
          <w:sz w:val="28"/>
          <w:szCs w:val="28"/>
        </w:rPr>
        <w:t xml:space="preserve">Rút gọn </w:t>
      </w:r>
      <w:r w:rsidR="00E569F0">
        <w:rPr>
          <w:rFonts w:ascii="Times New Roman" w:hAnsi="Times New Roman"/>
          <w:color w:val="000000" w:themeColor="text1"/>
          <w:sz w:val="28"/>
          <w:szCs w:val="28"/>
          <w:lang w:val="en-US"/>
        </w:rPr>
        <w:t>A</w:t>
      </w:r>
      <w:r w:rsidRPr="0023325A">
        <w:rPr>
          <w:rFonts w:ascii="Times New Roman" w:hAnsi="Times New Roman"/>
          <w:color w:val="000000" w:themeColor="text1"/>
          <w:sz w:val="28"/>
          <w:szCs w:val="28"/>
        </w:rPr>
        <w:t xml:space="preserve">. </w:t>
      </w:r>
    </w:p>
    <w:p w14:paraId="6A782587" w14:textId="0621A47A" w:rsidR="0023325A" w:rsidRPr="00E569F0" w:rsidRDefault="00E569F0" w:rsidP="00E569F0">
      <w:pPr>
        <w:numPr>
          <w:ilvl w:val="0"/>
          <w:numId w:val="5"/>
        </w:numPr>
        <w:spacing w:before="120" w:after="60" w:afterAutospacing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Đặt </w:t>
      </w:r>
      <w:r w:rsidR="00A03A63" w:rsidRPr="00A03A63">
        <w:rPr>
          <w:rFonts w:ascii="Times New Roman" w:hAnsi="Times New Roman"/>
          <w:color w:val="000000" w:themeColor="text1"/>
          <w:position w:val="-26"/>
          <w:sz w:val="28"/>
          <w:szCs w:val="28"/>
        </w:rPr>
        <w:object w:dxaOrig="760" w:dyaOrig="700" w14:anchorId="0DD7A9AE">
          <v:shape id="_x0000_i1028" type="#_x0000_t75" style="width:35.25pt;height:34.5pt" o:ole="">
            <v:imagedata r:id="rId12" o:title=""/>
          </v:shape>
          <o:OLEObject Type="Embed" ProgID="Equation.DSMT4" ShapeID="_x0000_i1028" DrawAspect="Content" ObjectID="_1710309829" r:id="rId13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. So sánh P với 1</w:t>
      </w:r>
    </w:p>
    <w:p w14:paraId="6D157806" w14:textId="1B6DDD43" w:rsidR="00BB3E32" w:rsidRDefault="00E30570" w:rsidP="00E569F0">
      <w:pPr>
        <w:spacing w:before="120" w:after="60" w:afterAutospacing="0"/>
        <w:jc w:val="lef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23325A">
        <w:rPr>
          <w:rFonts w:ascii="Times New Roman" w:hAnsi="Times New Roman"/>
          <w:b/>
          <w:color w:val="000000" w:themeColor="text1"/>
          <w:sz w:val="28"/>
          <w:szCs w:val="28"/>
          <w:u w:val="single"/>
        </w:rPr>
        <w:t>Bài 2</w:t>
      </w:r>
      <w:r w:rsidRPr="0023325A">
        <w:rPr>
          <w:rFonts w:ascii="Times New Roman" w:hAnsi="Times New Roman"/>
          <w:b/>
          <w:color w:val="000000" w:themeColor="text1"/>
          <w:sz w:val="28"/>
          <w:szCs w:val="28"/>
        </w:rPr>
        <w:t xml:space="preserve"> (</w:t>
      </w:r>
      <w:r w:rsidR="009C107E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2</w:t>
      </w:r>
      <w:r w:rsidR="0078472B" w:rsidRPr="0023325A">
        <w:rPr>
          <w:rFonts w:ascii="Times New Roman" w:hAnsi="Times New Roman"/>
          <w:b/>
          <w:color w:val="000000" w:themeColor="text1"/>
          <w:sz w:val="28"/>
          <w:szCs w:val="28"/>
        </w:rPr>
        <w:t xml:space="preserve"> </w:t>
      </w:r>
      <w:r w:rsidRPr="0023325A">
        <w:rPr>
          <w:rFonts w:ascii="Times New Roman" w:hAnsi="Times New Roman"/>
          <w:b/>
          <w:color w:val="000000" w:themeColor="text1"/>
          <w:sz w:val="28"/>
          <w:szCs w:val="28"/>
        </w:rPr>
        <w:t>điểm)</w:t>
      </w:r>
      <w:r w:rsidRPr="0023325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E569F0" w:rsidRPr="00E569F0">
        <w:rPr>
          <w:rFonts w:ascii="Times New Roman" w:hAnsi="Times New Roman"/>
          <w:i/>
          <w:iCs/>
          <w:color w:val="000000" w:themeColor="text1"/>
          <w:sz w:val="28"/>
          <w:szCs w:val="28"/>
          <w:lang w:val="en-US"/>
        </w:rPr>
        <w:t>: Giải bài toán bằng cách lập phương trình</w:t>
      </w:r>
    </w:p>
    <w:p w14:paraId="12CABC1C" w14:textId="045F05B9" w:rsidR="00E569F0" w:rsidRPr="00E569F0" w:rsidRDefault="009D07C1" w:rsidP="009D07C1">
      <w:pPr>
        <w:spacing w:before="120" w:after="60" w:afterAutospacing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    </w:t>
      </w:r>
      <w:r w:rsidR="00E569F0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ột người đi xe đạp từ A đến B cách nhau 24km. Khi từ B trở về A người đó tăng vận tốc thêm 4km/h so với lúc đi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Vì vậy thời gian về ít hơn thời gian đi 30 phút. Tính vận tốc xe đạp khi đi từ A đến B.</w:t>
      </w:r>
    </w:p>
    <w:p w14:paraId="3D18C7FC" w14:textId="77777777" w:rsidR="008E63B0" w:rsidRDefault="008E63B0" w:rsidP="0080487A">
      <w:pPr>
        <w:spacing w:before="120" w:after="60" w:afterAutospacing="0"/>
        <w:jc w:val="both"/>
        <w:rPr>
          <w:rFonts w:ascii="Times New Roman" w:hAnsi="Times New Roman"/>
          <w:b/>
          <w:color w:val="000000" w:themeColor="text1"/>
          <w:sz w:val="28"/>
          <w:szCs w:val="28"/>
          <w:u w:val="single"/>
        </w:rPr>
      </w:pPr>
    </w:p>
    <w:p w14:paraId="5CB368B7" w14:textId="1756BA41" w:rsidR="009D07C1" w:rsidRDefault="00317944" w:rsidP="0080487A">
      <w:pPr>
        <w:spacing w:before="120" w:after="60" w:afterAutospacing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3325A">
        <w:rPr>
          <w:rFonts w:ascii="Times New Roman" w:hAnsi="Times New Roman"/>
          <w:b/>
          <w:color w:val="000000" w:themeColor="text1"/>
          <w:sz w:val="28"/>
          <w:szCs w:val="28"/>
          <w:u w:val="single"/>
        </w:rPr>
        <w:t>Bài 3</w:t>
      </w:r>
      <w:r w:rsidR="00F6088E" w:rsidRPr="0023325A">
        <w:rPr>
          <w:rFonts w:ascii="Times New Roman" w:hAnsi="Times New Roman"/>
          <w:b/>
          <w:color w:val="000000" w:themeColor="text1"/>
          <w:sz w:val="28"/>
          <w:szCs w:val="28"/>
        </w:rPr>
        <w:t xml:space="preserve"> </w:t>
      </w:r>
      <w:r w:rsidRPr="0023325A">
        <w:rPr>
          <w:rFonts w:ascii="Times New Roman" w:hAnsi="Times New Roman"/>
          <w:color w:val="000000" w:themeColor="text1"/>
          <w:sz w:val="28"/>
          <w:szCs w:val="28"/>
        </w:rPr>
        <w:t>(</w:t>
      </w:r>
      <w:r w:rsidRPr="0023325A">
        <w:rPr>
          <w:rFonts w:ascii="Times New Roman" w:hAnsi="Times New Roman"/>
          <w:b/>
          <w:color w:val="000000" w:themeColor="text1"/>
          <w:sz w:val="28"/>
          <w:szCs w:val="28"/>
        </w:rPr>
        <w:t>2</w:t>
      </w:r>
      <w:r w:rsidR="006F41F4" w:rsidRPr="0023325A">
        <w:rPr>
          <w:rFonts w:ascii="Times New Roman" w:hAnsi="Times New Roman"/>
          <w:b/>
          <w:color w:val="000000" w:themeColor="text1"/>
          <w:sz w:val="28"/>
          <w:szCs w:val="28"/>
        </w:rPr>
        <w:t>,</w:t>
      </w:r>
      <w:r w:rsidR="00BE009C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5</w:t>
      </w:r>
      <w:r w:rsidRPr="0023325A">
        <w:rPr>
          <w:rFonts w:ascii="Times New Roman" w:hAnsi="Times New Roman"/>
          <w:b/>
          <w:color w:val="000000" w:themeColor="text1"/>
          <w:sz w:val="28"/>
          <w:szCs w:val="28"/>
        </w:rPr>
        <w:t xml:space="preserve"> điểm</w:t>
      </w:r>
      <w:r w:rsidRPr="0023325A">
        <w:rPr>
          <w:rFonts w:ascii="Times New Roman" w:hAnsi="Times New Roman"/>
          <w:color w:val="000000" w:themeColor="text1"/>
          <w:sz w:val="28"/>
          <w:szCs w:val="28"/>
        </w:rPr>
        <w:t>).</w:t>
      </w:r>
      <w:r w:rsidR="00511733" w:rsidRPr="0023325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9D07C1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Cho các đường thẳng (d): </w:t>
      </w:r>
      <w:r w:rsidR="00A03A63" w:rsidRPr="00A03A63">
        <w:rPr>
          <w:rFonts w:ascii="Times New Roman" w:hAnsi="Times New Roman"/>
          <w:color w:val="000000" w:themeColor="text1"/>
          <w:position w:val="-12"/>
          <w:sz w:val="28"/>
          <w:szCs w:val="28"/>
        </w:rPr>
        <w:object w:dxaOrig="1180" w:dyaOrig="360" w14:anchorId="6C53C97D">
          <v:shape id="_x0000_i1029" type="#_x0000_t75" style="width:54.75pt;height:18pt" o:ole="">
            <v:imagedata r:id="rId14" o:title=""/>
          </v:shape>
          <o:OLEObject Type="Embed" ProgID="Equation.DSMT4" ShapeID="_x0000_i1029" DrawAspect="Content" ObjectID="_1710309830" r:id="rId15"/>
        </w:object>
      </w:r>
      <w:r w:rsidR="009D07C1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và (d</w:t>
      </w:r>
      <w:r w:rsidR="00B27F81">
        <w:rPr>
          <w:rFonts w:ascii="Times New Roman" w:hAnsi="Times New Roman"/>
          <w:color w:val="000000" w:themeColor="text1"/>
          <w:sz w:val="28"/>
          <w:szCs w:val="28"/>
          <w:lang w:val="en-US"/>
        </w:rPr>
        <w:t>’</w:t>
      </w:r>
      <w:r w:rsidR="009D07C1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): </w:t>
      </w:r>
      <w:r w:rsidR="00A03A63" w:rsidRPr="00A03A63">
        <w:rPr>
          <w:rFonts w:ascii="Times New Roman" w:hAnsi="Times New Roman"/>
          <w:color w:val="000000" w:themeColor="text1"/>
          <w:position w:val="-12"/>
          <w:sz w:val="28"/>
          <w:szCs w:val="28"/>
        </w:rPr>
        <w:object w:dxaOrig="820" w:dyaOrig="300" w14:anchorId="648C1BB0">
          <v:shape id="_x0000_i1030" type="#_x0000_t75" style="width:37.5pt;height:15pt" o:ole="">
            <v:imagedata r:id="rId16" o:title=""/>
          </v:shape>
          <o:OLEObject Type="Embed" ProgID="Equation.DSMT4" ShapeID="_x0000_i1030" DrawAspect="Content" ObjectID="_1710309831" r:id="rId17"/>
        </w:object>
      </w:r>
    </w:p>
    <w:p w14:paraId="4BFFC4F5" w14:textId="0DA184CD" w:rsidR="009D07C1" w:rsidRDefault="009D07C1" w:rsidP="0080487A">
      <w:pPr>
        <w:spacing w:before="120" w:after="60" w:afterAutospacing="0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a) Vẽ (d) và (d</w:t>
      </w:r>
      <w:r w:rsidR="009C3DDC">
        <w:rPr>
          <w:rFonts w:ascii="Times New Roman" w:hAnsi="Times New Roman"/>
          <w:color w:val="000000" w:themeColor="text1"/>
          <w:sz w:val="28"/>
          <w:szCs w:val="28"/>
          <w:lang w:val="en-US"/>
        </w:rPr>
        <w:t>’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) trên cùng mặt phẳng tọa độ</w:t>
      </w:r>
    </w:p>
    <w:p w14:paraId="2757C1CA" w14:textId="6C0AEB0D" w:rsidR="008E63B0" w:rsidRDefault="009D07C1" w:rsidP="002A2E4E">
      <w:pPr>
        <w:spacing w:before="120" w:after="60" w:afterAutospacing="0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b) Tìm tọa độ giao điểm của (d) và (</w:t>
      </w:r>
      <w:r w:rsidR="009C3DDC">
        <w:rPr>
          <w:rFonts w:ascii="Times New Roman" w:hAnsi="Times New Roman"/>
          <w:color w:val="000000" w:themeColor="text1"/>
          <w:sz w:val="28"/>
          <w:szCs w:val="28"/>
          <w:lang w:val="en-US"/>
        </w:rPr>
        <w:t>d’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)</w:t>
      </w:r>
    </w:p>
    <w:p w14:paraId="3C109965" w14:textId="77777777" w:rsidR="002A2E4E" w:rsidRPr="002A2E4E" w:rsidRDefault="002A2E4E" w:rsidP="002A2E4E">
      <w:pPr>
        <w:spacing w:before="120" w:after="60" w:afterAutospacing="0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</w:p>
    <w:p w14:paraId="59474A6E" w14:textId="31B0CE31" w:rsidR="00317944" w:rsidRDefault="00317944" w:rsidP="00A300FD">
      <w:pPr>
        <w:spacing w:before="120" w:after="60" w:afterAutospacing="0"/>
        <w:jc w:val="left"/>
        <w:rPr>
          <w:rFonts w:ascii="Times New Roman" w:hAnsi="Times New Roman"/>
          <w:b/>
          <w:bCs/>
          <w:color w:val="000000" w:themeColor="text1"/>
          <w:sz w:val="28"/>
          <w:szCs w:val="28"/>
        </w:rPr>
      </w:pPr>
      <w:r w:rsidRPr="0023325A">
        <w:rPr>
          <w:rFonts w:ascii="Times New Roman" w:hAnsi="Times New Roman"/>
          <w:b/>
          <w:color w:val="000000" w:themeColor="text1"/>
          <w:sz w:val="28"/>
          <w:szCs w:val="28"/>
          <w:u w:val="single"/>
        </w:rPr>
        <w:t>Bài 4</w:t>
      </w:r>
      <w:r w:rsidRPr="0023325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F6088E" w:rsidRPr="0023325A">
        <w:rPr>
          <w:rFonts w:ascii="Times New Roman" w:hAnsi="Times New Roman"/>
          <w:b/>
          <w:bCs/>
          <w:color w:val="000000" w:themeColor="text1"/>
          <w:sz w:val="28"/>
          <w:szCs w:val="28"/>
        </w:rPr>
        <w:t>(3điểm)</w:t>
      </w:r>
    </w:p>
    <w:p w14:paraId="5E9B8DB8" w14:textId="54281C0E" w:rsidR="000822C1" w:rsidRDefault="00577CF5" w:rsidP="00A300FD">
      <w:pPr>
        <w:spacing w:before="120" w:after="60" w:afterAutospacing="0"/>
        <w:jc w:val="lef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    </w:t>
      </w:r>
      <w:r w:rsidR="000822C1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Cho </w:t>
      </w:r>
      <w:r w:rsidR="0037735A">
        <w:rPr>
          <w:rFonts w:ascii="Times New Roman" w:hAnsi="Times New Roman"/>
          <w:color w:val="000000" w:themeColor="text1"/>
          <w:sz w:val="28"/>
          <w:szCs w:val="28"/>
          <w:lang w:val="en-US"/>
        </w:rPr>
        <w:t>tam giác ABC nhọn nội tiếp đường tròn (O). Gọi H là trực tâm tam giác ABC</w:t>
      </w:r>
      <w:r w:rsidR="00451B0E">
        <w:rPr>
          <w:rFonts w:ascii="Times New Roman" w:hAnsi="Times New Roman"/>
          <w:color w:val="000000" w:themeColor="text1"/>
          <w:sz w:val="28"/>
          <w:szCs w:val="28"/>
          <w:lang w:val="en-US"/>
        </w:rPr>
        <w:t>, I là trung điểm BC</w:t>
      </w:r>
      <w:r w:rsidR="0037735A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. Vẽ đường kính AD của đường tròn (O). </w:t>
      </w:r>
    </w:p>
    <w:p w14:paraId="4FFB6BC4" w14:textId="5DD3B623" w:rsidR="0037735A" w:rsidRDefault="0037735A" w:rsidP="00A300FD">
      <w:pPr>
        <w:spacing w:before="120" w:after="60" w:afterAutospacing="0"/>
        <w:jc w:val="lef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a. </w:t>
      </w:r>
      <w:r w:rsidR="00451B0E">
        <w:rPr>
          <w:rFonts w:ascii="Times New Roman" w:hAnsi="Times New Roman"/>
          <w:color w:val="000000" w:themeColor="text1"/>
          <w:sz w:val="28"/>
          <w:szCs w:val="28"/>
          <w:lang w:val="en-US"/>
        </w:rPr>
        <w:t>Giả sử bán kính của đường tròn (O) là 5cm và độ dài BC là 8cm. Tính độ dài OI.</w:t>
      </w:r>
    </w:p>
    <w:p w14:paraId="1DFF3B80" w14:textId="5622353A" w:rsidR="00451B0E" w:rsidRDefault="00451B0E" w:rsidP="00A300FD">
      <w:pPr>
        <w:spacing w:before="120" w:after="60" w:afterAutospacing="0"/>
        <w:jc w:val="lef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b. Chứng minh BHCD là hình bình hành.</w:t>
      </w:r>
    </w:p>
    <w:p w14:paraId="7960E7B4" w14:textId="53E6030B" w:rsidR="00451B0E" w:rsidRPr="000822C1" w:rsidRDefault="00451B0E" w:rsidP="00A300FD">
      <w:pPr>
        <w:spacing w:before="120" w:after="60" w:afterAutospacing="0"/>
        <w:jc w:val="lef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c. Chứng minh AH = 2.IO</w:t>
      </w:r>
    </w:p>
    <w:p w14:paraId="08DD7500" w14:textId="77777777" w:rsidR="008E63B0" w:rsidRDefault="008E63B0" w:rsidP="00A300FD">
      <w:pPr>
        <w:tabs>
          <w:tab w:val="left" w:pos="2205"/>
        </w:tabs>
        <w:spacing w:before="120" w:after="60" w:afterAutospacing="0"/>
        <w:jc w:val="both"/>
        <w:rPr>
          <w:rFonts w:ascii="Times New Roman" w:hAnsi="Times New Roman"/>
          <w:b/>
          <w:bCs/>
          <w:color w:val="000000" w:themeColor="text1"/>
          <w:sz w:val="28"/>
          <w:szCs w:val="28"/>
          <w:u w:val="single"/>
          <w:lang w:val="es-MX"/>
        </w:rPr>
      </w:pPr>
    </w:p>
    <w:p w14:paraId="4CBBF1B1" w14:textId="6CB2225F" w:rsidR="00EB0FC4" w:rsidRPr="00BE009C" w:rsidRDefault="0023325A" w:rsidP="00A300FD">
      <w:pPr>
        <w:tabs>
          <w:tab w:val="left" w:pos="2205"/>
        </w:tabs>
        <w:spacing w:before="120" w:after="60" w:afterAutospacing="0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bCs/>
          <w:color w:val="000000" w:themeColor="text1"/>
          <w:sz w:val="28"/>
          <w:szCs w:val="28"/>
          <w:u w:val="single"/>
          <w:lang w:val="es-MX"/>
        </w:rPr>
        <w:t>Bài 5</w:t>
      </w:r>
      <w:r w:rsidR="00F63B8C" w:rsidRPr="0023325A">
        <w:rPr>
          <w:rFonts w:ascii="Times New Roman" w:hAnsi="Times New Roman"/>
          <w:b/>
          <w:bCs/>
          <w:color w:val="000000" w:themeColor="text1"/>
          <w:sz w:val="28"/>
          <w:szCs w:val="28"/>
          <w:lang w:val="es-MX"/>
        </w:rPr>
        <w:t xml:space="preserve"> </w:t>
      </w:r>
      <w:r w:rsidR="00F63B8C" w:rsidRPr="0023325A">
        <w:rPr>
          <w:rFonts w:ascii="Times New Roman" w:hAnsi="Times New Roman"/>
          <w:b/>
          <w:iCs/>
          <w:color w:val="000000" w:themeColor="text1"/>
          <w:sz w:val="28"/>
          <w:szCs w:val="28"/>
          <w:lang w:val="es-MX"/>
        </w:rPr>
        <w:t>(0,5 điểm</w:t>
      </w:r>
      <w:r w:rsidR="00F63B8C" w:rsidRPr="0023325A">
        <w:rPr>
          <w:rFonts w:ascii="Times New Roman" w:hAnsi="Times New Roman"/>
          <w:bCs/>
          <w:i/>
          <w:color w:val="000000" w:themeColor="text1"/>
          <w:sz w:val="28"/>
          <w:szCs w:val="28"/>
          <w:lang w:val="es-MX"/>
        </w:rPr>
        <w:t>)</w:t>
      </w:r>
      <w:r w:rsidR="00D509F3" w:rsidRPr="0023325A">
        <w:rPr>
          <w:rFonts w:ascii="Times New Roman" w:hAnsi="Times New Roman"/>
          <w:color w:val="000000" w:themeColor="text1"/>
          <w:sz w:val="28"/>
          <w:szCs w:val="28"/>
          <w:lang w:val="es-MX"/>
        </w:rPr>
        <w:t xml:space="preserve"> </w:t>
      </w:r>
      <w:r w:rsidR="00BE009C">
        <w:rPr>
          <w:rFonts w:ascii="Times New Roman" w:hAnsi="Times New Roman"/>
          <w:color w:val="000000" w:themeColor="text1"/>
          <w:sz w:val="28"/>
          <w:szCs w:val="28"/>
          <w:lang w:val="es-MX"/>
        </w:rPr>
        <w:t xml:space="preserve">Cho </w:t>
      </w:r>
      <w:r w:rsidR="00BE009C" w:rsidRPr="00BE009C">
        <w:rPr>
          <w:rFonts w:ascii="Times New Roman" w:hAnsi="Times New Roman"/>
          <w:color w:val="000000" w:themeColor="text1"/>
          <w:position w:val="-10"/>
          <w:sz w:val="28"/>
          <w:szCs w:val="28"/>
        </w:rPr>
        <w:object w:dxaOrig="2060" w:dyaOrig="320" w14:anchorId="43737CEE">
          <v:shape id="_x0000_i1031" type="#_x0000_t75" style="width:96pt;height:15.75pt" o:ole="">
            <v:imagedata r:id="rId18" o:title=""/>
          </v:shape>
          <o:OLEObject Type="Embed" ProgID="Equation.DSMT4" ShapeID="_x0000_i1031" DrawAspect="Content" ObjectID="_1710309832" r:id="rId19"/>
        </w:object>
      </w:r>
      <w:r w:rsidR="00BE009C">
        <w:rPr>
          <w:rFonts w:ascii="Times New Roman" w:hAnsi="Times New Roman"/>
          <w:color w:val="000000" w:themeColor="text1"/>
          <w:sz w:val="28"/>
          <w:szCs w:val="28"/>
          <w:lang w:val="en-US"/>
        </w:rPr>
        <w:t>. Tìm giá trị nhỏ nhất của biểu thức</w:t>
      </w:r>
    </w:p>
    <w:p w14:paraId="58029698" w14:textId="576554A6" w:rsidR="00D509F3" w:rsidRPr="00BE009C" w:rsidRDefault="00BE009C" w:rsidP="00BE009C">
      <w:pPr>
        <w:tabs>
          <w:tab w:val="left" w:pos="2205"/>
        </w:tabs>
        <w:spacing w:before="120" w:after="60" w:afterAutospacing="0"/>
        <w:rPr>
          <w:rFonts w:ascii="Times New Roman" w:hAnsi="Times New Roman"/>
          <w:color w:val="000000" w:themeColor="text1"/>
          <w:sz w:val="28"/>
          <w:szCs w:val="28"/>
          <w:lang w:val="es-MX"/>
        </w:rPr>
      </w:pPr>
      <w:r w:rsidRPr="00BE009C">
        <w:rPr>
          <w:rFonts w:ascii="Times New Roman" w:hAnsi="Times New Roman"/>
          <w:color w:val="000000" w:themeColor="text1"/>
          <w:position w:val="-28"/>
          <w:sz w:val="28"/>
          <w:szCs w:val="28"/>
          <w:lang w:val="es-MX"/>
        </w:rPr>
        <w:object w:dxaOrig="1820" w:dyaOrig="660" w14:anchorId="347643BF">
          <v:shape id="_x0000_i1032" type="#_x0000_t75" style="width:90.75pt;height:33.75pt" o:ole="">
            <v:imagedata r:id="rId20" o:title=""/>
          </v:shape>
          <o:OLEObject Type="Embed" ProgID="Equation.DSMT4" ShapeID="_x0000_i1032" DrawAspect="Content" ObjectID="_1710309833" r:id="rId21"/>
        </w:object>
      </w:r>
      <w:r w:rsidR="00D509F3" w:rsidRPr="0023325A">
        <w:rPr>
          <w:rFonts w:ascii="Times New Roman" w:hAnsi="Times New Roman"/>
          <w:color w:val="000000" w:themeColor="text1"/>
          <w:sz w:val="28"/>
          <w:szCs w:val="28"/>
          <w:lang w:val="es-MX"/>
        </w:rPr>
        <w:t xml:space="preserve"> </w:t>
      </w:r>
    </w:p>
    <w:p w14:paraId="42ED207B" w14:textId="656D458F" w:rsidR="00145964" w:rsidRDefault="00EB0FC4" w:rsidP="00BF4460">
      <w:pPr>
        <w:tabs>
          <w:tab w:val="left" w:pos="2205"/>
        </w:tabs>
        <w:spacing w:before="120" w:after="60" w:afterAutospacing="0"/>
        <w:rPr>
          <w:rFonts w:ascii="Times New Roman" w:hAnsi="Times New Roman"/>
          <w:b/>
          <w:color w:val="000000" w:themeColor="text1"/>
          <w:sz w:val="28"/>
          <w:szCs w:val="28"/>
          <w:lang w:val="es-MX"/>
        </w:rPr>
      </w:pPr>
      <w:r w:rsidRPr="0023325A">
        <w:rPr>
          <w:rFonts w:ascii="Times New Roman" w:hAnsi="Times New Roman"/>
          <w:b/>
          <w:color w:val="000000" w:themeColor="text1"/>
          <w:sz w:val="28"/>
          <w:szCs w:val="28"/>
          <w:lang w:val="es-MX"/>
        </w:rPr>
        <w:t>------- Hết --------</w:t>
      </w:r>
    </w:p>
    <w:p w14:paraId="2C127650" w14:textId="5B519C19" w:rsidR="00BE009C" w:rsidRDefault="00BE009C" w:rsidP="00BF4460">
      <w:pPr>
        <w:tabs>
          <w:tab w:val="left" w:pos="2205"/>
        </w:tabs>
        <w:spacing w:before="120" w:after="60" w:afterAutospacing="0"/>
        <w:rPr>
          <w:rFonts w:ascii="Times New Roman" w:hAnsi="Times New Roman"/>
          <w:b/>
          <w:color w:val="000000" w:themeColor="text1"/>
          <w:sz w:val="28"/>
          <w:szCs w:val="28"/>
          <w:lang w:val="es-MX"/>
        </w:rPr>
      </w:pPr>
    </w:p>
    <w:p w14:paraId="64DE5E65" w14:textId="41D83770" w:rsidR="00BE009C" w:rsidRDefault="00BE009C" w:rsidP="00BF4460">
      <w:pPr>
        <w:tabs>
          <w:tab w:val="left" w:pos="2205"/>
        </w:tabs>
        <w:spacing w:before="120" w:after="60" w:afterAutospacing="0"/>
        <w:rPr>
          <w:rFonts w:ascii="Times New Roman" w:hAnsi="Times New Roman"/>
          <w:b/>
          <w:color w:val="000000" w:themeColor="text1"/>
          <w:sz w:val="28"/>
          <w:szCs w:val="28"/>
          <w:lang w:val="es-MX"/>
        </w:rPr>
      </w:pPr>
    </w:p>
    <w:p w14:paraId="678BC9B8" w14:textId="77777777" w:rsidR="00BE009C" w:rsidRPr="00BF4460" w:rsidRDefault="00BE009C" w:rsidP="00BF4460">
      <w:pPr>
        <w:tabs>
          <w:tab w:val="left" w:pos="2205"/>
        </w:tabs>
        <w:spacing w:before="120" w:after="60" w:afterAutospacing="0"/>
        <w:rPr>
          <w:rFonts w:ascii="Times New Roman" w:hAnsi="Times New Roman"/>
          <w:b/>
          <w:color w:val="000000" w:themeColor="text1"/>
          <w:sz w:val="28"/>
          <w:szCs w:val="28"/>
          <w:lang w:val="es-MX"/>
        </w:rPr>
      </w:pPr>
    </w:p>
    <w:p w14:paraId="074A0610" w14:textId="486695F4" w:rsidR="00A61D34" w:rsidRPr="00D83272" w:rsidRDefault="00A61D34" w:rsidP="00A300FD">
      <w:pPr>
        <w:tabs>
          <w:tab w:val="left" w:pos="2205"/>
        </w:tabs>
        <w:spacing w:before="120" w:after="60" w:afterAutospacing="0"/>
        <w:rPr>
          <w:rFonts w:ascii="Times New Roman" w:hAnsi="Times New Roman"/>
          <w:b/>
          <w:color w:val="000000" w:themeColor="text1"/>
          <w:sz w:val="26"/>
          <w:szCs w:val="26"/>
          <w:lang w:val="es-MX"/>
        </w:rPr>
      </w:pPr>
      <w:r w:rsidRPr="00D83272">
        <w:rPr>
          <w:rFonts w:ascii="Times New Roman" w:hAnsi="Times New Roman"/>
          <w:b/>
          <w:color w:val="000000" w:themeColor="text1"/>
          <w:sz w:val="26"/>
          <w:szCs w:val="26"/>
          <w:lang w:val="es-MX"/>
        </w:rPr>
        <w:t>ĐÁP ÁN – BIỂU ĐIỂM CHẤ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90"/>
        <w:gridCol w:w="7467"/>
        <w:gridCol w:w="883"/>
      </w:tblGrid>
      <w:tr w:rsidR="00D83272" w:rsidRPr="00D83272" w14:paraId="076C1FD0" w14:textId="77777777" w:rsidTr="00B910B2">
        <w:tc>
          <w:tcPr>
            <w:tcW w:w="1090" w:type="dxa"/>
          </w:tcPr>
          <w:p w14:paraId="464D00D3" w14:textId="096FF4EE" w:rsidR="009A797B" w:rsidRPr="00D83272" w:rsidRDefault="009A797B" w:rsidP="00A300F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Bài</w:t>
            </w:r>
          </w:p>
        </w:tc>
        <w:tc>
          <w:tcPr>
            <w:tcW w:w="7467" w:type="dxa"/>
          </w:tcPr>
          <w:p w14:paraId="13258216" w14:textId="43316661" w:rsidR="009A797B" w:rsidRPr="00D83272" w:rsidRDefault="009A797B" w:rsidP="00A300F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Nội Dung</w:t>
            </w:r>
          </w:p>
        </w:tc>
        <w:tc>
          <w:tcPr>
            <w:tcW w:w="883" w:type="dxa"/>
          </w:tcPr>
          <w:p w14:paraId="20FC3AE5" w14:textId="2BD22DBE" w:rsidR="009A797B" w:rsidRPr="00D83272" w:rsidRDefault="009A797B" w:rsidP="00A300F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Điểm</w:t>
            </w:r>
          </w:p>
        </w:tc>
      </w:tr>
      <w:tr w:rsidR="0008709B" w:rsidRPr="00D83272" w14:paraId="08384053" w14:textId="77777777" w:rsidTr="00B910B2">
        <w:tc>
          <w:tcPr>
            <w:tcW w:w="1090" w:type="dxa"/>
            <w:vMerge w:val="restart"/>
          </w:tcPr>
          <w:p w14:paraId="4B7FF7A9" w14:textId="77777777" w:rsidR="0008709B" w:rsidRPr="00D83272" w:rsidRDefault="0008709B" w:rsidP="00A300F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2FA672BE" w14:textId="77777777" w:rsidR="0008709B" w:rsidRPr="00D83272" w:rsidRDefault="0008709B" w:rsidP="0008709B">
            <w:pPr>
              <w:tabs>
                <w:tab w:val="left" w:pos="2205"/>
              </w:tabs>
              <w:spacing w:before="120" w:after="60" w:afterAutospacing="0"/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72399E5B" w14:textId="77777777" w:rsidR="0008709B" w:rsidRPr="00D83272" w:rsidRDefault="0008709B" w:rsidP="00A300F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Bài 1</w:t>
            </w:r>
          </w:p>
          <w:p w14:paraId="5A0D2004" w14:textId="31DE0FAA" w:rsidR="0008709B" w:rsidRPr="00D83272" w:rsidRDefault="0008709B" w:rsidP="00A300F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2,0điểm</w:t>
            </w:r>
          </w:p>
        </w:tc>
        <w:tc>
          <w:tcPr>
            <w:tcW w:w="7467" w:type="dxa"/>
          </w:tcPr>
          <w:p w14:paraId="44920ECC" w14:textId="49835A5D" w:rsidR="0008709B" w:rsidRPr="0008709B" w:rsidRDefault="0008709B" w:rsidP="0008709B">
            <w:pPr>
              <w:tabs>
                <w:tab w:val="left" w:pos="2205"/>
              </w:tabs>
              <w:spacing w:before="120" w:after="60" w:afterAutospacing="0"/>
              <w:jc w:val="left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a)</w:t>
            </w:r>
            <w:r w:rsidRPr="00D83272"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s-MX"/>
              </w:rPr>
              <w:t xml:space="preserve"> </w:t>
            </w:r>
            <w:r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s-MX"/>
              </w:rPr>
              <w:t>x = 16 thì B = -</w:t>
            </w:r>
            <w:r w:rsidR="00242305"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s-MX"/>
              </w:rPr>
              <w:t>4</w:t>
            </w:r>
          </w:p>
        </w:tc>
        <w:tc>
          <w:tcPr>
            <w:tcW w:w="883" w:type="dxa"/>
          </w:tcPr>
          <w:p w14:paraId="77907CCA" w14:textId="11745CB6" w:rsidR="0008709B" w:rsidRPr="00D83272" w:rsidRDefault="0008709B" w:rsidP="001C0394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0,5</w:t>
            </w:r>
          </w:p>
          <w:p w14:paraId="324E7DAE" w14:textId="7E9D444D" w:rsidR="0008709B" w:rsidRPr="00D83272" w:rsidRDefault="0008709B" w:rsidP="0008709B">
            <w:pPr>
              <w:tabs>
                <w:tab w:val="left" w:pos="2205"/>
              </w:tabs>
              <w:spacing w:before="120" w:after="60" w:afterAutospacing="0"/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</w:tc>
      </w:tr>
      <w:tr w:rsidR="0008709B" w:rsidRPr="00D83272" w14:paraId="3B82911F" w14:textId="77777777" w:rsidTr="00B910B2">
        <w:tc>
          <w:tcPr>
            <w:tcW w:w="1090" w:type="dxa"/>
            <w:vMerge/>
          </w:tcPr>
          <w:p w14:paraId="35E488E6" w14:textId="77777777" w:rsidR="0008709B" w:rsidRPr="00D83272" w:rsidRDefault="0008709B" w:rsidP="00A300F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</w:tc>
        <w:tc>
          <w:tcPr>
            <w:tcW w:w="7467" w:type="dxa"/>
          </w:tcPr>
          <w:p w14:paraId="1B64ADC8" w14:textId="562B2148" w:rsidR="0008709B" w:rsidRPr="0008709B" w:rsidRDefault="0008709B" w:rsidP="00A300FD">
            <w:pPr>
              <w:tabs>
                <w:tab w:val="left" w:pos="2205"/>
              </w:tabs>
              <w:spacing w:before="120" w:after="60" w:afterAutospacing="0"/>
              <w:jc w:val="left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 xml:space="preserve">b) </w:t>
            </w:r>
            <w:r w:rsidRPr="0008709B">
              <w:rPr>
                <w:rFonts w:ascii="Times New Roman" w:hAnsi="Times New Roman"/>
                <w:color w:val="000000" w:themeColor="text1"/>
                <w:position w:val="-30"/>
                <w:sz w:val="28"/>
                <w:szCs w:val="28"/>
              </w:rPr>
              <w:object w:dxaOrig="1320" w:dyaOrig="800" w14:anchorId="21AF698F">
                <v:shape id="_x0000_i1033" type="#_x0000_t75" style="width:66pt;height:41.25pt" o:ole="">
                  <v:imagedata r:id="rId22" o:title=""/>
                </v:shape>
                <o:OLEObject Type="Embed" ProgID="Equation.DSMT4" ShapeID="_x0000_i1033" DrawAspect="Content" ObjectID="_1710309834" r:id="rId23"/>
              </w:object>
            </w:r>
          </w:p>
        </w:tc>
        <w:tc>
          <w:tcPr>
            <w:tcW w:w="883" w:type="dxa"/>
          </w:tcPr>
          <w:p w14:paraId="006B9D6A" w14:textId="15DF231C" w:rsidR="0008709B" w:rsidRPr="00D83272" w:rsidRDefault="0008709B" w:rsidP="001C0394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1</w:t>
            </w:r>
          </w:p>
        </w:tc>
      </w:tr>
      <w:tr w:rsidR="0008709B" w:rsidRPr="00D83272" w14:paraId="6B8101FD" w14:textId="77777777" w:rsidTr="00B910B2">
        <w:tc>
          <w:tcPr>
            <w:tcW w:w="1090" w:type="dxa"/>
            <w:vMerge/>
          </w:tcPr>
          <w:p w14:paraId="5F492470" w14:textId="77777777" w:rsidR="0008709B" w:rsidRPr="00D83272" w:rsidRDefault="0008709B" w:rsidP="00A300F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</w:tc>
        <w:tc>
          <w:tcPr>
            <w:tcW w:w="7467" w:type="dxa"/>
          </w:tcPr>
          <w:p w14:paraId="552590FD" w14:textId="77777777" w:rsidR="00F93098" w:rsidRDefault="0008709B" w:rsidP="00A300FD">
            <w:pPr>
              <w:tabs>
                <w:tab w:val="left" w:pos="2205"/>
              </w:tabs>
              <w:spacing w:before="120" w:after="60" w:afterAutospacing="0"/>
              <w:jc w:val="left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c</w:t>
            </w: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)</w:t>
            </w: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 xml:space="preserve"> </w:t>
            </w:r>
            <w:r w:rsidRPr="0008709B">
              <w:rPr>
                <w:rFonts w:ascii="Times New Roman" w:hAnsi="Times New Roman"/>
                <w:color w:val="000000" w:themeColor="text1"/>
                <w:position w:val="-30"/>
                <w:sz w:val="28"/>
                <w:szCs w:val="28"/>
              </w:rPr>
              <w:object w:dxaOrig="1320" w:dyaOrig="800" w14:anchorId="7E8C08EB">
                <v:shape id="_x0000_i1034" type="#_x0000_t75" style="width:66pt;height:41.25pt" o:ole="">
                  <v:imagedata r:id="rId24" o:title=""/>
                </v:shape>
                <o:OLEObject Type="Embed" ProgID="Equation.DSMT4" ShapeID="_x0000_i1034" DrawAspect="Content" ObjectID="_1710309835" r:id="rId25"/>
              </w:object>
            </w:r>
          </w:p>
          <w:p w14:paraId="4F24393A" w14:textId="77777777" w:rsidR="00F93098" w:rsidRDefault="00F93098" w:rsidP="00A300FD">
            <w:pPr>
              <w:tabs>
                <w:tab w:val="left" w:pos="2205"/>
              </w:tabs>
              <w:spacing w:before="120" w:after="60" w:afterAutospacing="0"/>
              <w:jc w:val="left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 xml:space="preserve">Tính được </w:t>
            </w:r>
            <w:r w:rsidRPr="0008709B">
              <w:rPr>
                <w:rFonts w:ascii="Times New Roman" w:hAnsi="Times New Roman"/>
                <w:color w:val="000000" w:themeColor="text1"/>
                <w:position w:val="-30"/>
                <w:sz w:val="28"/>
                <w:szCs w:val="28"/>
              </w:rPr>
              <w:object w:dxaOrig="1660" w:dyaOrig="740" w14:anchorId="2E6A85F4">
                <v:shape id="_x0000_i1035" type="#_x0000_t75" style="width:83.25pt;height:37.5pt" o:ole="">
                  <v:imagedata r:id="rId26" o:title=""/>
                </v:shape>
                <o:OLEObject Type="Embed" ProgID="Equation.DSMT4" ShapeID="_x0000_i1035" DrawAspect="Content" ObjectID="_1710309836" r:id="rId27"/>
              </w:object>
            </w:r>
          </w:p>
          <w:p w14:paraId="1407C9A3" w14:textId="390467B5" w:rsidR="00F93098" w:rsidRPr="00F93098" w:rsidRDefault="00F93098" w:rsidP="00A300FD">
            <w:pPr>
              <w:tabs>
                <w:tab w:val="left" w:pos="2205"/>
              </w:tabs>
              <w:spacing w:before="120" w:after="60" w:afterAutospacing="0"/>
              <w:jc w:val="left"/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Lập luận được P &lt; 1</w:t>
            </w:r>
          </w:p>
        </w:tc>
        <w:tc>
          <w:tcPr>
            <w:tcW w:w="883" w:type="dxa"/>
          </w:tcPr>
          <w:p w14:paraId="09CF29BE" w14:textId="04F9548B" w:rsidR="0008709B" w:rsidRPr="00D83272" w:rsidRDefault="0008709B" w:rsidP="001C0394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0,5</w:t>
            </w:r>
          </w:p>
        </w:tc>
      </w:tr>
      <w:tr w:rsidR="00D83272" w:rsidRPr="00D83272" w14:paraId="7EE0B12B" w14:textId="77777777" w:rsidTr="00B910B2">
        <w:tc>
          <w:tcPr>
            <w:tcW w:w="1090" w:type="dxa"/>
          </w:tcPr>
          <w:p w14:paraId="43175478" w14:textId="48E4F52E" w:rsidR="00CC6EC3" w:rsidRPr="00D83272" w:rsidRDefault="00CC6EC3" w:rsidP="00A300F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1CC7D78A" w14:textId="77777777" w:rsidR="00CC6EC3" w:rsidRPr="00D83272" w:rsidRDefault="00CC6EC3" w:rsidP="00A300F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72BFE2ED" w14:textId="7110638C" w:rsidR="00795967" w:rsidRPr="00D83272" w:rsidRDefault="00795967" w:rsidP="00A300F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Bài 2</w:t>
            </w:r>
          </w:p>
          <w:p w14:paraId="710867E5" w14:textId="287BCBFF" w:rsidR="009A797B" w:rsidRPr="00D83272" w:rsidRDefault="00795967" w:rsidP="00A300F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2điểm</w:t>
            </w:r>
          </w:p>
        </w:tc>
        <w:tc>
          <w:tcPr>
            <w:tcW w:w="7467" w:type="dxa"/>
          </w:tcPr>
          <w:p w14:paraId="7D08ACCE" w14:textId="77777777" w:rsidR="00FB6315" w:rsidRDefault="00D1776F" w:rsidP="00A300FD">
            <w:pPr>
              <w:tabs>
                <w:tab w:val="left" w:pos="2205"/>
              </w:tabs>
              <w:spacing w:before="120" w:after="60" w:afterAutospacing="0"/>
              <w:jc w:val="left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s-MX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s-MX"/>
              </w:rPr>
              <w:t>Gọi vận tốc xe đạp khi đi từ A đến B là x (km/h, x &gt; 0)</w:t>
            </w:r>
          </w:p>
          <w:p w14:paraId="5DBF8974" w14:textId="77777777" w:rsidR="00D1776F" w:rsidRDefault="00D1776F" w:rsidP="00A300FD">
            <w:pPr>
              <w:tabs>
                <w:tab w:val="left" w:pos="2205"/>
              </w:tabs>
              <w:spacing w:before="120" w:after="60" w:afterAutospacing="0"/>
              <w:jc w:val="left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s-MX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s-MX"/>
              </w:rPr>
              <w:t>Vận tốc xe đạp khi đi từ B về A là x + 4 (km/h)</w:t>
            </w:r>
          </w:p>
          <w:p w14:paraId="2A20BBED" w14:textId="77777777" w:rsidR="00D1776F" w:rsidRDefault="00D1776F" w:rsidP="00A300FD">
            <w:pPr>
              <w:tabs>
                <w:tab w:val="left" w:pos="2205"/>
              </w:tabs>
              <w:spacing w:before="120" w:after="60" w:afterAutospacing="0"/>
              <w:jc w:val="left"/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s-MX"/>
              </w:rPr>
              <w:t xml:space="preserve">Thời gian xe đạp đi từ A đến B là </w:t>
            </w:r>
            <w:r w:rsidRPr="00D1776F">
              <w:rPr>
                <w:rFonts w:ascii="Times New Roman" w:hAnsi="Times New Roman"/>
                <w:color w:val="000000" w:themeColor="text1"/>
                <w:position w:val="-28"/>
                <w:sz w:val="28"/>
                <w:szCs w:val="28"/>
              </w:rPr>
              <w:object w:dxaOrig="400" w:dyaOrig="720" w14:anchorId="493DE532">
                <v:shape id="_x0000_i1036" type="#_x0000_t75" style="width:20.25pt;height:36.75pt" o:ole="">
                  <v:imagedata r:id="rId28" o:title=""/>
                </v:shape>
                <o:OLEObject Type="Embed" ProgID="Equation.DSMT4" ShapeID="_x0000_i1036" DrawAspect="Content" ObjectID="_1710309837" r:id="rId29"/>
              </w:objec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(giờ)</w:t>
            </w:r>
          </w:p>
          <w:p w14:paraId="26C57020" w14:textId="0CE5902C" w:rsidR="00D1776F" w:rsidRDefault="00D1776F" w:rsidP="00D1776F">
            <w:pPr>
              <w:tabs>
                <w:tab w:val="left" w:pos="2205"/>
              </w:tabs>
              <w:spacing w:before="120" w:after="60" w:afterAutospacing="0"/>
              <w:jc w:val="left"/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s-MX"/>
              </w:rPr>
              <w:t xml:space="preserve">Thời gian xe đạp đi từ B về A là </w:t>
            </w:r>
            <w:r w:rsidRPr="00D1776F">
              <w:rPr>
                <w:rFonts w:ascii="Times New Roman" w:hAnsi="Times New Roman"/>
                <w:color w:val="000000" w:themeColor="text1"/>
                <w:position w:val="-28"/>
                <w:sz w:val="28"/>
                <w:szCs w:val="28"/>
              </w:rPr>
              <w:object w:dxaOrig="660" w:dyaOrig="720" w14:anchorId="05158CC1">
                <v:shape id="_x0000_i1037" type="#_x0000_t75" style="width:33pt;height:36.75pt" o:ole="">
                  <v:imagedata r:id="rId30" o:title=""/>
                </v:shape>
                <o:OLEObject Type="Embed" ProgID="Equation.DSMT4" ShapeID="_x0000_i1037" DrawAspect="Content" ObjectID="_1710309838" r:id="rId31"/>
              </w:objec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(giờ)</w:t>
            </w:r>
          </w:p>
          <w:p w14:paraId="5DD8953D" w14:textId="3FA8B1D4" w:rsidR="00B117E3" w:rsidRDefault="00B117E3" w:rsidP="00D1776F">
            <w:pPr>
              <w:tabs>
                <w:tab w:val="left" w:pos="2205"/>
              </w:tabs>
              <w:spacing w:before="120" w:after="60" w:afterAutospacing="0"/>
              <w:jc w:val="left"/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Lập luận ra được phương trình</w:t>
            </w:r>
          </w:p>
          <w:p w14:paraId="1FA794C7" w14:textId="04CB448E" w:rsidR="00B117E3" w:rsidRDefault="00B117E3" w:rsidP="00D1776F">
            <w:pPr>
              <w:tabs>
                <w:tab w:val="left" w:pos="2205"/>
              </w:tabs>
              <w:spacing w:before="120" w:after="60" w:afterAutospacing="0"/>
              <w:jc w:val="left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 xml:space="preserve">                            </w:t>
            </w:r>
            <w:r w:rsidRPr="00D1776F">
              <w:rPr>
                <w:rFonts w:ascii="Times New Roman" w:hAnsi="Times New Roman"/>
                <w:color w:val="000000" w:themeColor="text1"/>
                <w:position w:val="-28"/>
                <w:sz w:val="28"/>
                <w:szCs w:val="28"/>
              </w:rPr>
              <w:object w:dxaOrig="1680" w:dyaOrig="720" w14:anchorId="3AAE2DF2">
                <v:shape id="_x0000_i1038" type="#_x0000_t75" style="width:84.75pt;height:36.75pt" o:ole="">
                  <v:imagedata r:id="rId32" o:title=""/>
                </v:shape>
                <o:OLEObject Type="Embed" ProgID="Equation.DSMT4" ShapeID="_x0000_i1038" DrawAspect="Content" ObjectID="_1710309839" r:id="rId33"/>
              </w:object>
            </w:r>
          </w:p>
          <w:p w14:paraId="0511BD3A" w14:textId="07A50F90" w:rsidR="00B117E3" w:rsidRDefault="00B117E3" w:rsidP="00D1776F">
            <w:pPr>
              <w:tabs>
                <w:tab w:val="left" w:pos="2205"/>
              </w:tabs>
              <w:spacing w:before="120" w:after="60" w:afterAutospacing="0"/>
              <w:jc w:val="left"/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Giải phương trình được x = 12 (tmđk) và x = -16 (loại)</w:t>
            </w:r>
          </w:p>
          <w:p w14:paraId="6252B28B" w14:textId="0BB5C692" w:rsidR="00B117E3" w:rsidRPr="00B117E3" w:rsidRDefault="00B117E3" w:rsidP="00D1776F">
            <w:pPr>
              <w:tabs>
                <w:tab w:val="left" w:pos="2205"/>
              </w:tabs>
              <w:spacing w:before="120" w:after="60" w:afterAutospacing="0"/>
              <w:jc w:val="left"/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Vậy vận tốc xe đạp lúc đi từ A đến B là 12km/h.</w:t>
            </w:r>
          </w:p>
          <w:p w14:paraId="6A86C1C9" w14:textId="6B90B947" w:rsidR="00D1776F" w:rsidRPr="00D1776F" w:rsidRDefault="00D1776F" w:rsidP="00A300FD">
            <w:pPr>
              <w:tabs>
                <w:tab w:val="left" w:pos="2205"/>
              </w:tabs>
              <w:spacing w:before="120" w:after="60" w:afterAutospacing="0"/>
              <w:jc w:val="left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n-US"/>
              </w:rPr>
            </w:pPr>
          </w:p>
        </w:tc>
        <w:tc>
          <w:tcPr>
            <w:tcW w:w="883" w:type="dxa"/>
          </w:tcPr>
          <w:p w14:paraId="2144319E" w14:textId="36970B8F" w:rsidR="00AE16C3" w:rsidRDefault="00AE16C3" w:rsidP="00AE16C3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0,25</w:t>
            </w:r>
          </w:p>
          <w:p w14:paraId="086A8F90" w14:textId="11B05644" w:rsidR="00AE16C3" w:rsidRDefault="00AE16C3" w:rsidP="00AE16C3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0,25</w:t>
            </w:r>
          </w:p>
          <w:p w14:paraId="2416FD6F" w14:textId="77777777" w:rsidR="00AE16C3" w:rsidRDefault="00AE16C3" w:rsidP="00AE16C3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4B8FA282" w14:textId="77777777" w:rsidR="00AE16C3" w:rsidRDefault="00AE16C3" w:rsidP="00AE16C3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63233EA2" w14:textId="39A97518" w:rsidR="00AE16C3" w:rsidRDefault="00AE16C3" w:rsidP="00AE16C3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0, 5</w:t>
            </w:r>
          </w:p>
          <w:p w14:paraId="3ED28E52" w14:textId="49107F30" w:rsidR="00AE16C3" w:rsidRDefault="00AE16C3" w:rsidP="00AE16C3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18EC3B3E" w14:textId="77777777" w:rsidR="00AE16C3" w:rsidRDefault="00AE16C3" w:rsidP="00AE16C3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6455C18A" w14:textId="19A77A6E" w:rsidR="00AE16C3" w:rsidRDefault="00AE16C3" w:rsidP="00AE16C3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0,25</w:t>
            </w:r>
          </w:p>
          <w:p w14:paraId="04A2B1DA" w14:textId="77777777" w:rsidR="00AE16C3" w:rsidRPr="00D83272" w:rsidRDefault="00AE16C3" w:rsidP="00AE16C3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061D86EB" w14:textId="77777777" w:rsidR="00CC6EC3" w:rsidRDefault="00AE16C3" w:rsidP="00AE16C3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0,5</w:t>
            </w:r>
          </w:p>
          <w:p w14:paraId="4EC53720" w14:textId="34FDDCB5" w:rsidR="00AE16C3" w:rsidRPr="00D83272" w:rsidRDefault="00AE16C3" w:rsidP="00AE16C3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0,25</w:t>
            </w:r>
          </w:p>
        </w:tc>
      </w:tr>
      <w:tr w:rsidR="00D83272" w:rsidRPr="00D83272" w14:paraId="7C72D4EA" w14:textId="77777777" w:rsidTr="001C0F16">
        <w:trPr>
          <w:trHeight w:val="703"/>
        </w:trPr>
        <w:tc>
          <w:tcPr>
            <w:tcW w:w="1090" w:type="dxa"/>
          </w:tcPr>
          <w:p w14:paraId="5856002D" w14:textId="6C6D6AD5" w:rsidR="00CC6EC3" w:rsidRPr="00D83272" w:rsidRDefault="00CC6EC3" w:rsidP="00E3782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Bài 3</w:t>
            </w:r>
          </w:p>
          <w:p w14:paraId="143F30B5" w14:textId="29C5E04A" w:rsidR="00CC6EC3" w:rsidRPr="00D83272" w:rsidRDefault="00CC6EC3" w:rsidP="00A300F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2</w:t>
            </w:r>
            <w:r w:rsidR="009C3DDC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,5</w:t>
            </w:r>
            <w:r w:rsidR="00E3782D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 xml:space="preserve"> </w:t>
            </w: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điểm</w:t>
            </w:r>
          </w:p>
        </w:tc>
        <w:tc>
          <w:tcPr>
            <w:tcW w:w="7467" w:type="dxa"/>
            <w:tcBorders>
              <w:bottom w:val="single" w:sz="4" w:space="0" w:color="auto"/>
            </w:tcBorders>
          </w:tcPr>
          <w:p w14:paraId="0D5659F5" w14:textId="457A9A35" w:rsidR="009734A2" w:rsidRPr="00A84358" w:rsidRDefault="00CC6EC3" w:rsidP="00D9186C">
            <w:pPr>
              <w:tabs>
                <w:tab w:val="left" w:pos="2205"/>
              </w:tabs>
              <w:spacing w:before="120" w:after="60" w:afterAutospacing="0"/>
              <w:jc w:val="left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a)</w:t>
            </w:r>
            <w:r w:rsidR="00D9186C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 xml:space="preserve"> </w:t>
            </w:r>
            <w:r w:rsidR="00D9186C"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s-MX"/>
              </w:rPr>
              <w:t>Lập bảng giá trị và vẽ được đồ thị</w:t>
            </w: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 xml:space="preserve"> </w:t>
            </w:r>
          </w:p>
          <w:p w14:paraId="71698230" w14:textId="5EA4476C" w:rsidR="009734A2" w:rsidRDefault="00A84358" w:rsidP="00D9186C">
            <w:pPr>
              <w:tabs>
                <w:tab w:val="left" w:pos="2205"/>
              </w:tabs>
              <w:spacing w:before="120" w:after="60" w:afterAutospacing="0"/>
              <w:jc w:val="left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s-MX"/>
              </w:rPr>
            </w:pPr>
            <w:r w:rsidRPr="00A84358"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n-US"/>
              </w:rPr>
              <w:drawing>
                <wp:inline distT="0" distB="0" distL="0" distR="0" wp14:anchorId="5F54D87E" wp14:editId="418C964E">
                  <wp:extent cx="2326234" cy="1719391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351" cy="17335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73C40AE" w14:textId="310D2AA5" w:rsidR="00B43D8B" w:rsidRPr="00D9186C" w:rsidRDefault="00D76D76" w:rsidP="00D9186C">
            <w:pPr>
              <w:tabs>
                <w:tab w:val="left" w:pos="2205"/>
              </w:tabs>
              <w:spacing w:before="120" w:after="60" w:afterAutospacing="0"/>
              <w:jc w:val="left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lastRenderedPageBreak/>
              <w:t>b)</w:t>
            </w:r>
            <w:r w:rsidRPr="00D832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 w:rsidR="00D9186C">
              <w:rPr>
                <w:rFonts w:ascii="Times New Roman" w:hAnsi="Times New Roman"/>
                <w:color w:val="000000" w:themeColor="text1"/>
                <w:sz w:val="26"/>
                <w:szCs w:val="26"/>
                <w:lang w:val="en-US"/>
              </w:rPr>
              <w:t>Tìm được tọa độ giao điểm của (d) và (d</w:t>
            </w:r>
            <w:r w:rsidR="009C3DDC">
              <w:rPr>
                <w:rFonts w:ascii="Times New Roman" w:hAnsi="Times New Roman"/>
                <w:color w:val="000000" w:themeColor="text1"/>
                <w:sz w:val="26"/>
                <w:szCs w:val="26"/>
                <w:lang w:val="en-US"/>
              </w:rPr>
              <w:t>’</w:t>
            </w:r>
            <w:r w:rsidR="00D9186C">
              <w:rPr>
                <w:rFonts w:ascii="Times New Roman" w:hAnsi="Times New Roman"/>
                <w:color w:val="000000" w:themeColor="text1"/>
                <w:sz w:val="26"/>
                <w:szCs w:val="26"/>
                <w:lang w:val="en-US"/>
              </w:rPr>
              <w:t xml:space="preserve">) là </w:t>
            </w:r>
            <w:r w:rsidR="00203DA3">
              <w:rPr>
                <w:rFonts w:ascii="Times New Roman" w:hAnsi="Times New Roman"/>
                <w:color w:val="000000" w:themeColor="text1"/>
                <w:sz w:val="26"/>
                <w:szCs w:val="26"/>
                <w:lang w:val="en-US"/>
              </w:rPr>
              <w:t>A</w:t>
            </w:r>
            <w:r w:rsidR="00D9186C">
              <w:rPr>
                <w:rFonts w:ascii="Times New Roman" w:hAnsi="Times New Roman"/>
                <w:color w:val="000000" w:themeColor="text1"/>
                <w:sz w:val="26"/>
                <w:szCs w:val="26"/>
                <w:lang w:val="en-US"/>
              </w:rPr>
              <w:t>(</w:t>
            </w:r>
            <w:r w:rsidR="009734A2">
              <w:rPr>
                <w:rFonts w:ascii="Times New Roman" w:hAnsi="Times New Roman"/>
                <w:color w:val="000000" w:themeColor="text1"/>
                <w:sz w:val="26"/>
                <w:szCs w:val="26"/>
                <w:lang w:val="en-US"/>
              </w:rPr>
              <w:t>1</w:t>
            </w:r>
            <w:r w:rsidR="00D9186C">
              <w:rPr>
                <w:rFonts w:ascii="Times New Roman" w:hAnsi="Times New Roman"/>
                <w:color w:val="000000" w:themeColor="text1"/>
                <w:sz w:val="26"/>
                <w:szCs w:val="26"/>
                <w:lang w:val="en-US"/>
              </w:rPr>
              <w:t>;</w:t>
            </w:r>
            <w:r w:rsidR="009734A2">
              <w:rPr>
                <w:rFonts w:ascii="Times New Roman" w:hAnsi="Times New Roman"/>
                <w:color w:val="000000" w:themeColor="text1"/>
                <w:sz w:val="26"/>
                <w:szCs w:val="26"/>
                <w:lang w:val="en-US"/>
              </w:rPr>
              <w:t>-</w:t>
            </w:r>
            <w:r w:rsidR="00D9186C">
              <w:rPr>
                <w:rFonts w:ascii="Times New Roman" w:hAnsi="Times New Roman"/>
                <w:color w:val="000000" w:themeColor="text1"/>
                <w:sz w:val="26"/>
                <w:szCs w:val="26"/>
                <w:lang w:val="en-US"/>
              </w:rPr>
              <w:t>1)</w:t>
            </w:r>
          </w:p>
        </w:tc>
        <w:tc>
          <w:tcPr>
            <w:tcW w:w="883" w:type="dxa"/>
            <w:tcBorders>
              <w:bottom w:val="single" w:sz="4" w:space="0" w:color="auto"/>
            </w:tcBorders>
          </w:tcPr>
          <w:p w14:paraId="1FF35275" w14:textId="77777777" w:rsidR="00203DA3" w:rsidRDefault="00203DA3" w:rsidP="00145964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5EAF845D" w14:textId="77777777" w:rsidR="00203DA3" w:rsidRDefault="00203DA3" w:rsidP="00145964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59458EC6" w14:textId="77777777" w:rsidR="00203DA3" w:rsidRDefault="00203DA3" w:rsidP="00145964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0B3168FA" w14:textId="33CBB955" w:rsidR="007F3B38" w:rsidRPr="00D83272" w:rsidRDefault="009C3DDC" w:rsidP="00145964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1,5</w:t>
            </w:r>
          </w:p>
          <w:p w14:paraId="2F230B57" w14:textId="77777777" w:rsidR="00203DA3" w:rsidRDefault="00203DA3" w:rsidP="00E3782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5FCED89F" w14:textId="77777777" w:rsidR="00203DA3" w:rsidRDefault="00203DA3" w:rsidP="00E3782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1D456611" w14:textId="77777777" w:rsidR="00203DA3" w:rsidRDefault="00203DA3" w:rsidP="00A03A63">
            <w:pPr>
              <w:tabs>
                <w:tab w:val="left" w:pos="2205"/>
              </w:tabs>
              <w:spacing w:before="120" w:after="60" w:afterAutospacing="0"/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3D8A4481" w14:textId="5E55469F" w:rsidR="006A7B9C" w:rsidRPr="00D83272" w:rsidRDefault="009C3DDC" w:rsidP="00E3782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lastRenderedPageBreak/>
              <w:t>1</w:t>
            </w:r>
          </w:p>
        </w:tc>
      </w:tr>
      <w:tr w:rsidR="009C107E" w:rsidRPr="00D83272" w14:paraId="1FBC2555" w14:textId="77777777" w:rsidTr="0065624F">
        <w:trPr>
          <w:trHeight w:val="1322"/>
        </w:trPr>
        <w:tc>
          <w:tcPr>
            <w:tcW w:w="1090" w:type="dxa"/>
            <w:vMerge w:val="restart"/>
          </w:tcPr>
          <w:p w14:paraId="6A57C003" w14:textId="77777777" w:rsidR="009C107E" w:rsidRPr="00D83272" w:rsidRDefault="009C107E" w:rsidP="00A300F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53DFF9BD" w14:textId="179FD915" w:rsidR="009C107E" w:rsidRPr="00D83272" w:rsidRDefault="009C107E" w:rsidP="00A300F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Bài 4</w:t>
            </w:r>
          </w:p>
          <w:p w14:paraId="3F2B31AD" w14:textId="50308A1C" w:rsidR="009C107E" w:rsidRPr="00D83272" w:rsidRDefault="009C107E" w:rsidP="00A300F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3</w:t>
            </w: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 xml:space="preserve"> </w:t>
            </w: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điểm</w:t>
            </w:r>
          </w:p>
        </w:tc>
        <w:tc>
          <w:tcPr>
            <w:tcW w:w="7467" w:type="dxa"/>
            <w:tcBorders>
              <w:top w:val="single" w:sz="4" w:space="0" w:color="auto"/>
              <w:bottom w:val="single" w:sz="4" w:space="0" w:color="auto"/>
            </w:tcBorders>
          </w:tcPr>
          <w:p w14:paraId="55E258EB" w14:textId="76CDA3B5" w:rsidR="009C107E" w:rsidRDefault="009C107E" w:rsidP="00A300FD">
            <w:pPr>
              <w:tabs>
                <w:tab w:val="left" w:pos="2205"/>
              </w:tabs>
              <w:spacing w:before="120" w:after="60" w:afterAutospacing="0"/>
              <w:jc w:val="left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 w:rsidRPr="00A10DC7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n-US"/>
              </w:rPr>
              <w:drawing>
                <wp:inline distT="0" distB="0" distL="0" distR="0" wp14:anchorId="7A7B413F" wp14:editId="7472AEA2">
                  <wp:extent cx="1916582" cy="2060824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9730" cy="2064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AE980B" w14:textId="77777777" w:rsidR="009C107E" w:rsidRDefault="009C107E" w:rsidP="00A300FD">
            <w:pPr>
              <w:tabs>
                <w:tab w:val="left" w:pos="2205"/>
              </w:tabs>
              <w:spacing w:before="120" w:after="60" w:afterAutospacing="0"/>
              <w:jc w:val="left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771D7E41" w14:textId="082FCC56" w:rsidR="009C107E" w:rsidRPr="00D83272" w:rsidRDefault="009C107E" w:rsidP="00A300FD">
            <w:pPr>
              <w:tabs>
                <w:tab w:val="left" w:pos="2205"/>
              </w:tabs>
              <w:spacing w:before="120" w:after="60" w:afterAutospacing="0"/>
              <w:jc w:val="left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a</w:t>
            </w: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 xml:space="preserve">) </w:t>
            </w:r>
            <w:r w:rsidRPr="009C107E"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s-MX"/>
              </w:rPr>
              <w:t>OI = 3cm</w:t>
            </w:r>
          </w:p>
        </w:tc>
        <w:tc>
          <w:tcPr>
            <w:tcW w:w="883" w:type="dxa"/>
            <w:tcBorders>
              <w:top w:val="single" w:sz="4" w:space="0" w:color="auto"/>
              <w:bottom w:val="single" w:sz="4" w:space="0" w:color="auto"/>
            </w:tcBorders>
          </w:tcPr>
          <w:p w14:paraId="50D08106" w14:textId="77777777" w:rsidR="009C107E" w:rsidRPr="00D83272" w:rsidRDefault="009C107E" w:rsidP="00145964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1F588E22" w14:textId="77777777" w:rsidR="009C107E" w:rsidRPr="00D83272" w:rsidRDefault="009C107E" w:rsidP="00145964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04F4AA40" w14:textId="77777777" w:rsidR="009C107E" w:rsidRPr="00D83272" w:rsidRDefault="009C107E" w:rsidP="00145964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1DB0A38C" w14:textId="77777777" w:rsidR="009C107E" w:rsidRPr="00D83272" w:rsidRDefault="009C107E" w:rsidP="00145964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572D4D06" w14:textId="6EA28299" w:rsidR="009C107E" w:rsidRPr="00D83272" w:rsidRDefault="009C107E" w:rsidP="00145964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0,</w:t>
            </w: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2</w:t>
            </w: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5</w:t>
            </w:r>
          </w:p>
          <w:p w14:paraId="66140724" w14:textId="77777777" w:rsidR="009C107E" w:rsidRPr="00D83272" w:rsidRDefault="009C107E" w:rsidP="00145964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4ACC4A71" w14:textId="77777777" w:rsidR="009C107E" w:rsidRPr="00D83272" w:rsidRDefault="009C107E" w:rsidP="00145964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2245EF2F" w14:textId="77777777" w:rsidR="009C107E" w:rsidRPr="00D83272" w:rsidRDefault="009C107E" w:rsidP="00145964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3FBA47E6" w14:textId="77777777" w:rsidR="009C107E" w:rsidRPr="00D83272" w:rsidRDefault="009C107E" w:rsidP="00145964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41817D99" w14:textId="7785C1D0" w:rsidR="009C107E" w:rsidRPr="00D83272" w:rsidRDefault="009C107E" w:rsidP="00145964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1</w:t>
            </w:r>
          </w:p>
        </w:tc>
      </w:tr>
      <w:tr w:rsidR="009C107E" w:rsidRPr="00D83272" w14:paraId="3FFBA62C" w14:textId="77777777" w:rsidTr="0065624F">
        <w:trPr>
          <w:trHeight w:val="427"/>
        </w:trPr>
        <w:tc>
          <w:tcPr>
            <w:tcW w:w="1090" w:type="dxa"/>
            <w:vMerge/>
          </w:tcPr>
          <w:p w14:paraId="0E46C63A" w14:textId="77777777" w:rsidR="009C107E" w:rsidRPr="00D83272" w:rsidRDefault="009C107E" w:rsidP="00A300F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</w:tc>
        <w:tc>
          <w:tcPr>
            <w:tcW w:w="7467" w:type="dxa"/>
            <w:tcBorders>
              <w:top w:val="single" w:sz="4" w:space="0" w:color="auto"/>
              <w:bottom w:val="single" w:sz="4" w:space="0" w:color="auto"/>
            </w:tcBorders>
          </w:tcPr>
          <w:p w14:paraId="4C2F5458" w14:textId="51F3F715" w:rsidR="009C107E" w:rsidRPr="009C107E" w:rsidRDefault="009C107E" w:rsidP="009C107E">
            <w:pPr>
              <w:spacing w:before="120" w:after="60" w:afterAutospacing="0"/>
              <w:jc w:val="left"/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b</w:t>
            </w: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 xml:space="preserve">) 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Chứng minh được BHCD là hình bình hành.</w:t>
            </w:r>
          </w:p>
        </w:tc>
        <w:tc>
          <w:tcPr>
            <w:tcW w:w="883" w:type="dxa"/>
            <w:tcBorders>
              <w:top w:val="single" w:sz="4" w:space="0" w:color="auto"/>
              <w:bottom w:val="single" w:sz="4" w:space="0" w:color="auto"/>
            </w:tcBorders>
          </w:tcPr>
          <w:p w14:paraId="4EC3936D" w14:textId="712B7B80" w:rsidR="009C107E" w:rsidRPr="00D83272" w:rsidRDefault="009C107E" w:rsidP="009C107E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1</w:t>
            </w:r>
          </w:p>
        </w:tc>
      </w:tr>
      <w:tr w:rsidR="009C107E" w:rsidRPr="00D83272" w14:paraId="70375E3B" w14:textId="77777777" w:rsidTr="0065624F">
        <w:trPr>
          <w:trHeight w:val="427"/>
        </w:trPr>
        <w:tc>
          <w:tcPr>
            <w:tcW w:w="1090" w:type="dxa"/>
            <w:vMerge/>
          </w:tcPr>
          <w:p w14:paraId="3A0405E4" w14:textId="77777777" w:rsidR="009C107E" w:rsidRPr="00D83272" w:rsidRDefault="009C107E" w:rsidP="00A300F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</w:tc>
        <w:tc>
          <w:tcPr>
            <w:tcW w:w="7467" w:type="dxa"/>
            <w:tcBorders>
              <w:top w:val="single" w:sz="4" w:space="0" w:color="auto"/>
              <w:bottom w:val="single" w:sz="4" w:space="0" w:color="auto"/>
            </w:tcBorders>
          </w:tcPr>
          <w:p w14:paraId="4CFFD1FF" w14:textId="77777777" w:rsidR="009C107E" w:rsidRPr="00D83272" w:rsidRDefault="009C107E" w:rsidP="009C107E">
            <w:pPr>
              <w:tabs>
                <w:tab w:val="left" w:pos="2205"/>
              </w:tabs>
              <w:spacing w:before="120" w:after="60" w:afterAutospacing="0"/>
              <w:jc w:val="left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c</w:t>
            </w: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 xml:space="preserve">) </w:t>
            </w:r>
            <w:r w:rsidRPr="009C107E"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s-MX"/>
              </w:rPr>
              <w:t>Chứng minh được AH = 2.IO</w:t>
            </w:r>
          </w:p>
          <w:p w14:paraId="4762DE82" w14:textId="77777777" w:rsidR="009C107E" w:rsidRDefault="009C107E" w:rsidP="009C107E">
            <w:pPr>
              <w:spacing w:before="120" w:after="60" w:afterAutospacing="0"/>
              <w:jc w:val="left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</w:tc>
        <w:tc>
          <w:tcPr>
            <w:tcW w:w="883" w:type="dxa"/>
            <w:tcBorders>
              <w:top w:val="single" w:sz="4" w:space="0" w:color="auto"/>
              <w:bottom w:val="single" w:sz="4" w:space="0" w:color="auto"/>
            </w:tcBorders>
          </w:tcPr>
          <w:p w14:paraId="36FF0389" w14:textId="712F2A90" w:rsidR="009C107E" w:rsidRPr="00D83272" w:rsidRDefault="009C107E" w:rsidP="00145964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0,75</w:t>
            </w:r>
          </w:p>
        </w:tc>
      </w:tr>
      <w:tr w:rsidR="004B328F" w:rsidRPr="00D83272" w14:paraId="19514638" w14:textId="77777777" w:rsidTr="004B328F">
        <w:trPr>
          <w:trHeight w:val="427"/>
        </w:trPr>
        <w:tc>
          <w:tcPr>
            <w:tcW w:w="1090" w:type="dxa"/>
            <w:vMerge w:val="restart"/>
          </w:tcPr>
          <w:p w14:paraId="201EF30E" w14:textId="77777777" w:rsidR="004B328F" w:rsidRPr="00D83272" w:rsidRDefault="004B328F" w:rsidP="00A300F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04A01D65" w14:textId="77777777" w:rsidR="004B328F" w:rsidRPr="00D83272" w:rsidRDefault="004B328F" w:rsidP="00A300F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12B46809" w14:textId="77777777" w:rsidR="004B328F" w:rsidRPr="00D83272" w:rsidRDefault="004B328F" w:rsidP="00A300F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0C1B4EB3" w14:textId="0D9470B4" w:rsidR="004B328F" w:rsidRPr="00D83272" w:rsidRDefault="004B328F" w:rsidP="00A300F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Bài 5</w:t>
            </w:r>
          </w:p>
          <w:p w14:paraId="59297325" w14:textId="5B7DC958" w:rsidR="004B328F" w:rsidRPr="00D83272" w:rsidRDefault="004B328F" w:rsidP="00A300F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0,5điểm</w:t>
            </w:r>
          </w:p>
        </w:tc>
        <w:tc>
          <w:tcPr>
            <w:tcW w:w="7467" w:type="dxa"/>
            <w:tcBorders>
              <w:top w:val="single" w:sz="4" w:space="0" w:color="auto"/>
              <w:bottom w:val="single" w:sz="4" w:space="0" w:color="auto"/>
            </w:tcBorders>
          </w:tcPr>
          <w:p w14:paraId="263328FC" w14:textId="47BA281A" w:rsidR="004B328F" w:rsidRPr="00D83272" w:rsidRDefault="004B328F" w:rsidP="008248DE">
            <w:pPr>
              <w:tabs>
                <w:tab w:val="left" w:pos="2205"/>
              </w:tabs>
              <w:spacing w:before="120" w:after="60" w:afterAutospacing="0"/>
              <w:jc w:val="left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s-MX"/>
              </w:rPr>
            </w:pPr>
            <w:r w:rsidRPr="00BC6871">
              <w:rPr>
                <w:rFonts w:ascii="Times New Roman" w:hAnsi="Times New Roman"/>
                <w:color w:val="000000" w:themeColor="text1"/>
                <w:position w:val="-120"/>
                <w:sz w:val="28"/>
                <w:szCs w:val="28"/>
                <w:lang w:val="es-MX"/>
              </w:rPr>
              <w:object w:dxaOrig="3640" w:dyaOrig="2520" w14:anchorId="2DB1DA57">
                <v:shape id="_x0000_i1039" type="#_x0000_t75" style="width:182.25pt;height:129pt" o:ole="">
                  <v:imagedata r:id="rId36" o:title=""/>
                </v:shape>
                <o:OLEObject Type="Embed" ProgID="Equation.DSMT4" ShapeID="_x0000_i1039" DrawAspect="Content" ObjectID="_1710309840" r:id="rId37"/>
              </w:object>
            </w:r>
            <w:r w:rsidRPr="00D83272"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s-MX"/>
              </w:rPr>
              <w:t xml:space="preserve"> </w:t>
            </w:r>
          </w:p>
        </w:tc>
        <w:tc>
          <w:tcPr>
            <w:tcW w:w="883" w:type="dxa"/>
            <w:tcBorders>
              <w:top w:val="single" w:sz="4" w:space="0" w:color="auto"/>
              <w:bottom w:val="single" w:sz="4" w:space="0" w:color="auto"/>
            </w:tcBorders>
          </w:tcPr>
          <w:p w14:paraId="13333873" w14:textId="77777777" w:rsidR="004B328F" w:rsidRPr="00D83272" w:rsidRDefault="004B328F" w:rsidP="00145964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1507775F" w14:textId="77777777" w:rsidR="004B328F" w:rsidRPr="00D83272" w:rsidRDefault="004B328F" w:rsidP="00145964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4215FE9E" w14:textId="77777777" w:rsidR="004B328F" w:rsidRPr="00D83272" w:rsidRDefault="004B328F" w:rsidP="00145964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4EDC45F4" w14:textId="77777777" w:rsidR="004B328F" w:rsidRPr="00D83272" w:rsidRDefault="004B328F" w:rsidP="002461F7">
            <w:pPr>
              <w:tabs>
                <w:tab w:val="left" w:pos="2205"/>
              </w:tabs>
              <w:spacing w:before="120" w:after="60" w:afterAutospacing="0"/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0,25</w:t>
            </w:r>
          </w:p>
          <w:p w14:paraId="56BD6ED6" w14:textId="77777777" w:rsidR="004B328F" w:rsidRPr="00D83272" w:rsidRDefault="004B328F" w:rsidP="00145964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5D3E220F" w14:textId="77777777" w:rsidR="004B328F" w:rsidRDefault="004B328F" w:rsidP="002461F7">
            <w:pPr>
              <w:tabs>
                <w:tab w:val="left" w:pos="2205"/>
              </w:tabs>
              <w:spacing w:before="120" w:after="60" w:afterAutospacing="0"/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  <w:p w14:paraId="13B81D85" w14:textId="443F5C40" w:rsidR="004B328F" w:rsidRPr="00D83272" w:rsidRDefault="004B328F" w:rsidP="002461F7">
            <w:pPr>
              <w:tabs>
                <w:tab w:val="left" w:pos="2205"/>
              </w:tabs>
              <w:spacing w:before="120" w:after="60" w:afterAutospacing="0"/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</w:tc>
      </w:tr>
      <w:tr w:rsidR="004B328F" w:rsidRPr="00D83272" w14:paraId="0DE5A3D2" w14:textId="77777777" w:rsidTr="0065624F">
        <w:trPr>
          <w:trHeight w:val="427"/>
        </w:trPr>
        <w:tc>
          <w:tcPr>
            <w:tcW w:w="1090" w:type="dxa"/>
            <w:vMerge/>
          </w:tcPr>
          <w:p w14:paraId="0153C98B" w14:textId="77777777" w:rsidR="004B328F" w:rsidRPr="00D83272" w:rsidRDefault="004B328F" w:rsidP="00A300FD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</w:p>
        </w:tc>
        <w:tc>
          <w:tcPr>
            <w:tcW w:w="7467" w:type="dxa"/>
            <w:tcBorders>
              <w:top w:val="single" w:sz="4" w:space="0" w:color="auto"/>
            </w:tcBorders>
          </w:tcPr>
          <w:p w14:paraId="5B03A682" w14:textId="77777777" w:rsidR="004B328F" w:rsidRDefault="004B328F" w:rsidP="004B328F">
            <w:pPr>
              <w:tabs>
                <w:tab w:val="left" w:pos="2205"/>
              </w:tabs>
              <w:spacing w:before="120" w:after="60" w:afterAutospacing="0"/>
              <w:jc w:val="left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s-MX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s-MX"/>
              </w:rPr>
              <w:t>Dấu “=” xảy ra khi x = 2; y = 4</w:t>
            </w:r>
          </w:p>
          <w:p w14:paraId="066798AA" w14:textId="3617BCFE" w:rsidR="004B328F" w:rsidRPr="0023325A" w:rsidRDefault="004B328F" w:rsidP="004B328F">
            <w:pPr>
              <w:tabs>
                <w:tab w:val="left" w:pos="2205"/>
              </w:tabs>
              <w:spacing w:before="120" w:after="60" w:afterAutospacing="0"/>
              <w:jc w:val="left"/>
              <w:rPr>
                <w:rFonts w:ascii="Times New Roman" w:hAnsi="Times New Roman"/>
                <w:color w:val="000000" w:themeColor="text1"/>
                <w:sz w:val="28"/>
                <w:szCs w:val="28"/>
                <w:lang w:val="es-MX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s-MX"/>
              </w:rPr>
              <w:t>Vậy GTNN của P là 15 khi x = 2 ; y = 4</w:t>
            </w:r>
          </w:p>
        </w:tc>
        <w:tc>
          <w:tcPr>
            <w:tcW w:w="883" w:type="dxa"/>
            <w:tcBorders>
              <w:top w:val="single" w:sz="4" w:space="0" w:color="auto"/>
            </w:tcBorders>
          </w:tcPr>
          <w:p w14:paraId="4F5869F4" w14:textId="4DC2D55F" w:rsidR="004B328F" w:rsidRPr="00D83272" w:rsidRDefault="004B328F" w:rsidP="00145964">
            <w:pPr>
              <w:tabs>
                <w:tab w:val="left" w:pos="2205"/>
              </w:tabs>
              <w:spacing w:before="120" w:after="60" w:afterAutospacing="0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</w:pPr>
            <w:r w:rsidRPr="00D83272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MX"/>
              </w:rPr>
              <w:t>0,25</w:t>
            </w:r>
          </w:p>
        </w:tc>
      </w:tr>
    </w:tbl>
    <w:p w14:paraId="49E43299" w14:textId="61AF78A4" w:rsidR="00A84C20" w:rsidRDefault="00A84C20" w:rsidP="00A300FD">
      <w:pPr>
        <w:spacing w:before="120" w:after="60" w:afterAutospacing="0"/>
        <w:jc w:val="left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23B42890" w14:textId="5184CEE3" w:rsidR="001C0F16" w:rsidRDefault="001C0F16" w:rsidP="00A300FD">
      <w:pPr>
        <w:spacing w:before="120" w:after="60" w:afterAutospacing="0"/>
        <w:jc w:val="left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3"/>
        <w:gridCol w:w="5013"/>
      </w:tblGrid>
      <w:tr w:rsidR="001C0F16" w14:paraId="766E8490" w14:textId="77777777" w:rsidTr="001C0F16">
        <w:tc>
          <w:tcPr>
            <w:tcW w:w="5013" w:type="dxa"/>
          </w:tcPr>
          <w:p w14:paraId="527AF31C" w14:textId="77777777" w:rsidR="001C0F16" w:rsidRDefault="001C0F16" w:rsidP="001C0F16">
            <w:pPr>
              <w:spacing w:before="120" w:after="60" w:afterAutospacing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1C0F1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Tổ chuyên môn duyệt</w:t>
            </w:r>
          </w:p>
          <w:p w14:paraId="4DE7E0E6" w14:textId="77777777" w:rsidR="001C0F16" w:rsidRDefault="001C0F16" w:rsidP="001C0F16">
            <w:pPr>
              <w:spacing w:before="120" w:after="60" w:afterAutospacing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7C8D83B0" w14:textId="77777777" w:rsidR="001C0F16" w:rsidRDefault="001C0F16" w:rsidP="001C0F16">
            <w:pPr>
              <w:spacing w:before="120" w:after="60" w:afterAutospacing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</w:p>
          <w:p w14:paraId="36DE3E36" w14:textId="7F5841F6" w:rsidR="001C0F16" w:rsidRPr="001C0F16" w:rsidRDefault="001C0F16" w:rsidP="001C0F16">
            <w:pPr>
              <w:spacing w:before="120" w:after="60" w:afterAutospacing="0"/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6"/>
                <w:szCs w:val="26"/>
                <w:lang w:val="en-US"/>
              </w:rPr>
            </w:pPr>
            <w:r w:rsidRPr="001C0F16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6"/>
                <w:szCs w:val="26"/>
                <w:lang w:val="en-US"/>
              </w:rPr>
              <w:t>Trần Thị Hải</w:t>
            </w:r>
          </w:p>
        </w:tc>
        <w:tc>
          <w:tcPr>
            <w:tcW w:w="5013" w:type="dxa"/>
          </w:tcPr>
          <w:p w14:paraId="0CF6279A" w14:textId="77777777" w:rsidR="001C0F16" w:rsidRPr="001C0F16" w:rsidRDefault="001C0F16" w:rsidP="001C0F16">
            <w:pPr>
              <w:spacing w:before="120" w:after="60" w:afterAutospacing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1C0F1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Người ra đề</w:t>
            </w:r>
          </w:p>
          <w:p w14:paraId="4A005086" w14:textId="77777777" w:rsidR="001C0F16" w:rsidRPr="001C0F16" w:rsidRDefault="001C0F16" w:rsidP="001C0F16">
            <w:pPr>
              <w:spacing w:before="120" w:after="60" w:afterAutospacing="0"/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6"/>
                <w:szCs w:val="26"/>
                <w:lang w:val="en-US"/>
              </w:rPr>
            </w:pPr>
          </w:p>
          <w:p w14:paraId="5F274113" w14:textId="77777777" w:rsidR="001C0F16" w:rsidRPr="001C0F16" w:rsidRDefault="001C0F16" w:rsidP="001C0F16">
            <w:pPr>
              <w:spacing w:before="120" w:after="60" w:afterAutospacing="0"/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6"/>
                <w:szCs w:val="26"/>
                <w:lang w:val="en-US"/>
              </w:rPr>
            </w:pPr>
          </w:p>
          <w:p w14:paraId="07056E8B" w14:textId="1BEEB3BF" w:rsidR="001C0F16" w:rsidRPr="001C0F16" w:rsidRDefault="001C0F16" w:rsidP="001C0F16">
            <w:pPr>
              <w:spacing w:before="120" w:after="60" w:afterAutospacing="0"/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6"/>
                <w:szCs w:val="26"/>
                <w:lang w:val="en-US"/>
              </w:rPr>
            </w:pPr>
            <w:r w:rsidRPr="001C0F16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6"/>
                <w:szCs w:val="26"/>
                <w:lang w:val="en-US"/>
              </w:rPr>
              <w:t>Đào Thị Hoài Linh</w:t>
            </w:r>
          </w:p>
        </w:tc>
      </w:tr>
    </w:tbl>
    <w:p w14:paraId="6F01CB9B" w14:textId="77777777" w:rsidR="001C0F16" w:rsidRPr="00D83272" w:rsidRDefault="001C0F16" w:rsidP="00A300FD">
      <w:pPr>
        <w:spacing w:before="120" w:after="60" w:afterAutospacing="0"/>
        <w:jc w:val="left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sectPr w:rsidR="001C0F16" w:rsidRPr="00D83272" w:rsidSect="00DD2735">
      <w:pgSz w:w="12240" w:h="15840"/>
      <w:pgMar w:top="709" w:right="990" w:bottom="99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052EA3"/>
    <w:multiLevelType w:val="hybridMultilevel"/>
    <w:tmpl w:val="B65092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8455A9"/>
    <w:multiLevelType w:val="hybridMultilevel"/>
    <w:tmpl w:val="A98288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C9335D"/>
    <w:multiLevelType w:val="hybridMultilevel"/>
    <w:tmpl w:val="DB04BF5A"/>
    <w:lvl w:ilvl="0" w:tplc="E81891EE">
      <w:start w:val="1"/>
      <w:numFmt w:val="decimal"/>
      <w:lvlText w:val="%1)"/>
      <w:lvlJc w:val="left"/>
      <w:pPr>
        <w:ind w:left="720" w:hanging="360"/>
      </w:pPr>
      <w:rPr>
        <w:rFonts w:cstheme="minorBidi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D45B1E"/>
    <w:multiLevelType w:val="hybridMultilevel"/>
    <w:tmpl w:val="F5C42392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EE45F0F"/>
    <w:multiLevelType w:val="hybridMultilevel"/>
    <w:tmpl w:val="21E4A5A2"/>
    <w:lvl w:ilvl="0" w:tplc="EEB8C5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73DA35F6"/>
    <w:multiLevelType w:val="hybridMultilevel"/>
    <w:tmpl w:val="01AEA986"/>
    <w:lvl w:ilvl="0" w:tplc="EA345C54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2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2064"/>
    <w:rsid w:val="000822C1"/>
    <w:rsid w:val="000832E6"/>
    <w:rsid w:val="0008709B"/>
    <w:rsid w:val="000E3749"/>
    <w:rsid w:val="00123479"/>
    <w:rsid w:val="00145964"/>
    <w:rsid w:val="00173DAE"/>
    <w:rsid w:val="001C0394"/>
    <w:rsid w:val="001C0F16"/>
    <w:rsid w:val="001D579F"/>
    <w:rsid w:val="001F19A9"/>
    <w:rsid w:val="00203DA3"/>
    <w:rsid w:val="00222ABB"/>
    <w:rsid w:val="0023325A"/>
    <w:rsid w:val="00242305"/>
    <w:rsid w:val="002461F7"/>
    <w:rsid w:val="002668D9"/>
    <w:rsid w:val="002A2E4E"/>
    <w:rsid w:val="002B73DB"/>
    <w:rsid w:val="002D3B1C"/>
    <w:rsid w:val="00317944"/>
    <w:rsid w:val="00326C3C"/>
    <w:rsid w:val="00372525"/>
    <w:rsid w:val="0037735A"/>
    <w:rsid w:val="00384D2B"/>
    <w:rsid w:val="00385606"/>
    <w:rsid w:val="00451B0E"/>
    <w:rsid w:val="004A2064"/>
    <w:rsid w:val="004B328F"/>
    <w:rsid w:val="004C68F3"/>
    <w:rsid w:val="004E4D00"/>
    <w:rsid w:val="00511733"/>
    <w:rsid w:val="00577CF5"/>
    <w:rsid w:val="005B0C78"/>
    <w:rsid w:val="005B1A9A"/>
    <w:rsid w:val="005E19BE"/>
    <w:rsid w:val="0060313F"/>
    <w:rsid w:val="00643447"/>
    <w:rsid w:val="00653FEF"/>
    <w:rsid w:val="006549A3"/>
    <w:rsid w:val="0065624F"/>
    <w:rsid w:val="006A7B9C"/>
    <w:rsid w:val="006C258B"/>
    <w:rsid w:val="006F41F4"/>
    <w:rsid w:val="006F534A"/>
    <w:rsid w:val="00754174"/>
    <w:rsid w:val="007560CA"/>
    <w:rsid w:val="00760832"/>
    <w:rsid w:val="0078472B"/>
    <w:rsid w:val="00795967"/>
    <w:rsid w:val="007B522F"/>
    <w:rsid w:val="007D3CA4"/>
    <w:rsid w:val="007F3B38"/>
    <w:rsid w:val="0080487A"/>
    <w:rsid w:val="008248DE"/>
    <w:rsid w:val="00865000"/>
    <w:rsid w:val="00870776"/>
    <w:rsid w:val="00880B23"/>
    <w:rsid w:val="008E63B0"/>
    <w:rsid w:val="00942D43"/>
    <w:rsid w:val="00945E05"/>
    <w:rsid w:val="009734A2"/>
    <w:rsid w:val="009A797B"/>
    <w:rsid w:val="009C107E"/>
    <w:rsid w:val="009C3DDC"/>
    <w:rsid w:val="009D07C1"/>
    <w:rsid w:val="009D2BFD"/>
    <w:rsid w:val="00A03A63"/>
    <w:rsid w:val="00A10DC7"/>
    <w:rsid w:val="00A300FD"/>
    <w:rsid w:val="00A41AC6"/>
    <w:rsid w:val="00A61D34"/>
    <w:rsid w:val="00A84358"/>
    <w:rsid w:val="00A84C20"/>
    <w:rsid w:val="00AE16C3"/>
    <w:rsid w:val="00B00B5D"/>
    <w:rsid w:val="00B117E3"/>
    <w:rsid w:val="00B27F1C"/>
    <w:rsid w:val="00B27F81"/>
    <w:rsid w:val="00B43D8B"/>
    <w:rsid w:val="00B910B2"/>
    <w:rsid w:val="00BB3E32"/>
    <w:rsid w:val="00BC6871"/>
    <w:rsid w:val="00BE009C"/>
    <w:rsid w:val="00BE5A22"/>
    <w:rsid w:val="00BF4460"/>
    <w:rsid w:val="00C2027E"/>
    <w:rsid w:val="00C704E2"/>
    <w:rsid w:val="00CC6EC3"/>
    <w:rsid w:val="00D1776F"/>
    <w:rsid w:val="00D509F3"/>
    <w:rsid w:val="00D76D76"/>
    <w:rsid w:val="00D8082D"/>
    <w:rsid w:val="00D80FA6"/>
    <w:rsid w:val="00D83272"/>
    <w:rsid w:val="00D9186C"/>
    <w:rsid w:val="00DD2735"/>
    <w:rsid w:val="00DF74D9"/>
    <w:rsid w:val="00E30570"/>
    <w:rsid w:val="00E3782D"/>
    <w:rsid w:val="00E569F0"/>
    <w:rsid w:val="00EA06C2"/>
    <w:rsid w:val="00EB0FC4"/>
    <w:rsid w:val="00ED1431"/>
    <w:rsid w:val="00F6088E"/>
    <w:rsid w:val="00F63B8C"/>
    <w:rsid w:val="00F93098"/>
    <w:rsid w:val="00FB6315"/>
    <w:rsid w:val="00FC41A8"/>
    <w:rsid w:val="00FE7D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4865AF"/>
  <w15:docId w15:val="{555BF7B7-F8FC-483C-9F81-FE0DEC0AEA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A2064"/>
    <w:pPr>
      <w:spacing w:after="100" w:afterAutospacing="1" w:line="240" w:lineRule="auto"/>
      <w:jc w:val="center"/>
    </w:pPr>
    <w:rPr>
      <w:noProof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A2064"/>
    <w:pPr>
      <w:ind w:left="720"/>
      <w:contextualSpacing/>
    </w:pPr>
  </w:style>
  <w:style w:type="table" w:styleId="TableGrid">
    <w:name w:val="Table Grid"/>
    <w:basedOn w:val="TableNormal"/>
    <w:uiPriority w:val="39"/>
    <w:rsid w:val="009A79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F41F4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41F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F6EB6C-6468-4DE4-B8CC-D6C356B22F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47</Words>
  <Characters>1983</Characters>
  <Application>Microsoft Office Word</Application>
  <DocSecurity>0</DocSecurity>
  <Lines>1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Đào Văn Thắng</dc:creator>
  <cp:keywords/>
  <dc:description/>
  <cp:lastModifiedBy>Admin</cp:lastModifiedBy>
  <cp:revision>2</cp:revision>
  <dcterms:created xsi:type="dcterms:W3CDTF">2022-04-01T02:17:00Z</dcterms:created>
  <dcterms:modified xsi:type="dcterms:W3CDTF">2022-04-01T0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